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5F63C8E7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4202F22B">
                <wp:simplePos x="0" y="0"/>
                <wp:positionH relativeFrom="margin">
                  <wp:align>left</wp:align>
                </wp:positionH>
                <wp:positionV relativeFrom="paragraph">
                  <wp:posOffset>7620</wp:posOffset>
                </wp:positionV>
                <wp:extent cx="5006975" cy="1134319"/>
                <wp:effectExtent l="0" t="0" r="3175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6975" cy="113431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77EE19" id="Прямоугольник 2" o:spid="_x0000_s1026" style="position:absolute;margin-left:0;margin-top:.6pt;width:394.25pt;height:89.3pt;z-index:-2515865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" fillcolor="#deeaf6 [664]" stroked="f" strokeweight="1pt">
                <v:stroke dashstyle="3 1"/>
                <w10:wrap anchorx="margin"/>
              </v:rect>
            </w:pict>
          </mc:Fallback>
        </mc:AlternateContent>
      </w: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77777777" w:rsidR="00B26D61" w:rsidRDefault="00B26D61" w:rsidP="001A3D1E">
      <w:pPr>
        <w:spacing w:after="0"/>
        <w:jc w:val="center"/>
        <w:rPr>
          <w:rFonts w:ascii="Sylfaen" w:hAnsi="Sylfaen" w:cstheme="minorHAnsi"/>
          <w:sz w:val="20"/>
          <w:szCs w:val="20"/>
          <w:lang w:val="hy-AM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413455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0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0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B029E2" w:rsidRDefault="00613C34" w:rsidP="005D797A">
      <w:pPr>
        <w:pStyle w:val="Q-Yentavernagir"/>
        <w:rPr>
          <w:b w:val="0"/>
        </w:rPr>
      </w:pPr>
      <w:r w:rsidRPr="00B029E2">
        <w:rPr>
          <w:b w:val="0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1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2" w:name="_Hlk135487372"/>
      <w:bookmarkEnd w:id="1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2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3" w:name="_Hlk132582899"/>
      <w:bookmarkEnd w:id="3"/>
    </w:p>
    <w:p w14:paraId="737A497C" w14:textId="77777777" w:rsidR="00413455" w:rsidRDefault="00413455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A204C95" w14:textId="77777777" w:rsidR="00CC3CE8" w:rsidRDefault="00CC3CE8">
      <w:pPr>
        <w:rPr>
          <w:rFonts w:ascii="GHEA Grapalat" w:hAnsi="GHEA Grapalat"/>
          <w:lang w:val="hy-AM"/>
        </w:rPr>
      </w:pPr>
    </w:p>
    <w:p w14:paraId="2571581B" w14:textId="77777777" w:rsidR="00CC3CE8" w:rsidRDefault="00CC3CE8">
      <w:pPr>
        <w:rPr>
          <w:rFonts w:ascii="GHEA Grapalat" w:hAnsi="GHEA Grapalat"/>
          <w:lang w:val="hy-AM"/>
        </w:rPr>
      </w:pPr>
    </w:p>
    <w:p w14:paraId="2D822362" w14:textId="77777777" w:rsidR="00CC3CE8" w:rsidRDefault="00CC3CE8">
      <w:pPr>
        <w:rPr>
          <w:rFonts w:ascii="GHEA Grapalat" w:hAnsi="GHEA Grapalat"/>
          <w:lang w:val="hy-AM"/>
        </w:rPr>
      </w:pPr>
    </w:p>
    <w:p w14:paraId="5091E5C1" w14:textId="5CC70D2D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1E2BE6" w:rsidRPr="006E1507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1E2BE6" w:rsidRPr="006E1507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1E2BE6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1E2BE6" w:rsidRPr="006E1507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1E2BE6" w:rsidRPr="006E1507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1E2BE6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10875023" w14:textId="77777777" w:rsidR="00413455" w:rsidRDefault="00413455">
      <w:r>
        <w:lastRenderedPageBreak/>
        <w:br w:type="page"/>
      </w:r>
    </w:p>
    <w:p w14:paraId="7FDF609E" w14:textId="77777777" w:rsidR="001A3D1E" w:rsidRDefault="001A3D1E" w:rsidP="006E1507">
      <w:pPr>
        <w:ind w:left="90"/>
        <w:sectPr w:rsidR="001A3D1E" w:rsidSect="00757B68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3562208B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E6C7F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1E2BE6" w:rsidRPr="006E1507" w:rsidRDefault="001E2BE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1E2BE6" w:rsidRPr="006E1507" w:rsidRDefault="001E2BE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1E2BE6" w:rsidRPr="006A28E9" w:rsidRDefault="001E2BE6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1E2BE6" w:rsidRPr="006E1507" w:rsidRDefault="001E2BE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1E2BE6" w:rsidRPr="006E1507" w:rsidRDefault="001E2BE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1E2BE6" w:rsidRPr="006A28E9" w:rsidRDefault="001E2BE6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4" w:name="_Toc152436983"/>
      <w:r w:rsidRPr="00461270">
        <w:t>ԳԼՈՒԽ 1. ՔԻՄԻԱՅԻ ՀԻՄՆԱԿԱՆ ՕՐԵՆՔՆԵՐԸ ԵՎ ՀԱՍԿԱՑՈՒԹՅՈՒՆՆԵՐԸ</w:t>
      </w:r>
      <w:bookmarkEnd w:id="4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1E2BE6" w:rsidRPr="009E2741" w:rsidRDefault="001E2BE6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1E2BE6" w:rsidRPr="009E2741" w:rsidRDefault="001E2BE6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5" w:name="_Toc152436984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5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1E2BE6" w:rsidRPr="004654E0" w:rsidRDefault="001E2BE6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1E2BE6" w:rsidRPr="004654E0" w:rsidRDefault="001E2BE6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1E2BE6" w:rsidRPr="000B300E" w:rsidRDefault="001E2BE6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1E2BE6" w:rsidRPr="000B300E" w:rsidRDefault="001E2BE6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1E2BE6" w:rsidRPr="00C454C8" w:rsidRDefault="001E2BE6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1E2BE6" w:rsidRPr="00386D29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1E2BE6" w:rsidRPr="00C454C8" w:rsidRDefault="001E2BE6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1E2BE6" w:rsidRPr="00386D29" w:rsidRDefault="001E2BE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1E2BE6" w:rsidRDefault="001E2BE6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5pt" o:ole="">
            <v:imagedata r:id="rId11" o:title=""/>
          </v:shape>
          <o:OLEObject Type="Embed" ProgID="ChemDraw.Document.6.0" ShapeID="_x0000_i1026" DrawAspect="Content" ObjectID="_1763612515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62202F1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1E2BE6" w:rsidRPr="0070365B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1E2BE6" w:rsidRPr="0070365B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6" w:name="_Toc133876545"/>
      <w:bookmarkStart w:id="7" w:name="_Toc133963161"/>
      <w:bookmarkStart w:id="8" w:name="_Toc133965220"/>
      <w:bookmarkStart w:id="9" w:name="_Toc133965475"/>
      <w:bookmarkStart w:id="10" w:name="_Toc152436985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6"/>
      <w:bookmarkEnd w:id="7"/>
      <w:bookmarkEnd w:id="8"/>
      <w:bookmarkEnd w:id="9"/>
      <w:bookmarkEnd w:id="10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1E2BE6" w:rsidRDefault="001E2BE6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1E2BE6" w:rsidRDefault="001E2BE6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1E2BE6" w:rsidRDefault="001E2BE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1E2BE6" w:rsidRDefault="001E2BE6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1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1E2BE6" w:rsidRPr="00753FB1" w:rsidRDefault="001E2BE6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1E2BE6" w:rsidRPr="00753FB1" w:rsidRDefault="001E2BE6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5pt;height:143.25pt" o:ole="">
            <v:imagedata r:id="rId16" o:title=""/>
          </v:shape>
          <o:OLEObject Type="Embed" ProgID="ChemDraw.Document.6.0" ShapeID="_x0000_i1027" DrawAspect="Content" ObjectID="_1763612516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1E2BE6" w:rsidRPr="00FB5DA8" w:rsidRDefault="001E2BE6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1E2BE6" w:rsidRPr="00FB5DA8" w:rsidRDefault="001E2BE6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20438750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1E2BE6" w:rsidRPr="0052733E" w:rsidRDefault="001E2BE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1E2BE6" w:rsidRPr="0052733E" w:rsidRDefault="001E2BE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1E2BE6" w:rsidRPr="0052733E" w:rsidRDefault="001E2BE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1E2BE6" w:rsidRPr="0052733E" w:rsidRDefault="001E2BE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2" w:name="_Toc133876546"/>
      <w:bookmarkStart w:id="13" w:name="_Toc133963162"/>
      <w:bookmarkStart w:id="14" w:name="_Toc133965221"/>
      <w:bookmarkStart w:id="15" w:name="_Toc133965476"/>
      <w:bookmarkEnd w:id="11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363CDC38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HKbveqCBAAA+w0A&#10;AA4AAAAAAAAAAAAAAAAALgIAAGRycy9lMm9Eb2MueG1sUEsBAi0AFAAGAAgAAAAhACtaiz3YAAAA&#10;BQEAAA8AAAAAAAAAAAAAAAAA3AYAAGRycy9kb3ducmV2LnhtbFBLBQYAAAAABAAEAPMAAADhBwAA&#10;AAA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6F57A832" w14:textId="09D1541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6" w:name="_Toc152436986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2"/>
      <w:bookmarkEnd w:id="13"/>
      <w:bookmarkEnd w:id="14"/>
      <w:bookmarkEnd w:id="15"/>
      <w:bookmarkEnd w:id="16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1D2AB420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1E2BE6" w:rsidRDefault="001E2BE6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nSskA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46DC96F" w14:textId="77777777" w:rsidR="001E2BE6" w:rsidRDefault="001E2BE6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7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7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A4CF1DD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1E2BE6" w:rsidRDefault="001E2BE6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040DF6D4" w14:textId="77777777" w:rsidR="001E2BE6" w:rsidRDefault="001E2BE6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44E774A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1E2BE6" w:rsidRDefault="001E2BE6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/1Y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mm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Jmj/Vi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1E2BE6" w:rsidRDefault="001E2BE6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7DD493D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AE6CF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" fillcolor="#fae6cf" stroked="f" strokeweight="1.5pt">
                <v:stroke joinstyle="miter"/>
                <v:textbox>
                  <w:txbxContent>
                    <w:p w14:paraId="6E862EF1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1E2BE6" w:rsidRPr="00632966" w:rsidRDefault="001E2BE6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1E2BE6" w:rsidRPr="00632966" w:rsidRDefault="001E2BE6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1E2BE6" w:rsidRPr="006520D8" w:rsidRDefault="001E2BE6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1E2BE6" w:rsidRPr="006520D8" w:rsidRDefault="001E2BE6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18" w:name="_Toc133876547"/>
      <w:bookmarkStart w:id="19" w:name="_Toc133963163"/>
      <w:bookmarkStart w:id="20" w:name="_Toc133965222"/>
      <w:bookmarkStart w:id="21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1A1546F6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KIsCON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B1D99B4" w14:textId="767524B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2" w:name="_Toc152436987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8"/>
      <w:bookmarkEnd w:id="19"/>
      <w:bookmarkEnd w:id="20"/>
      <w:bookmarkEnd w:id="21"/>
      <w:bookmarkEnd w:id="22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3" w:name="_Toc133876548"/>
      <w:bookmarkStart w:id="24" w:name="_Toc133963164"/>
      <w:bookmarkStart w:id="25" w:name="_Toc133965223"/>
      <w:bookmarkStart w:id="26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50819E1A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KBwaKhgQA&#10;APwNAAAOAAAAAAAAAAAAAAAAAC4CAABkcnMvZTJvRG9jLnhtbFBLAQItABQABgAIAAAAIQArWos9&#10;2AAAAAUBAAAPAAAAAAAAAAAAAAAAAOAGAABkcnMvZG93bnJldi54bWxQSwUGAAAAAAQABADzAAAA&#10;5QcA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57973984" w14:textId="77A18AF9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7" w:name="_Toc152436988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3"/>
      <w:bookmarkEnd w:id="24"/>
      <w:bookmarkEnd w:id="25"/>
      <w:bookmarkEnd w:id="26"/>
      <w:bookmarkEnd w:id="27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5pt;height:66.75pt" o:ole="">
            <v:imagedata r:id="rId21" o:title=""/>
          </v:shape>
          <o:OLEObject Type="Embed" ProgID="ChemDraw.Document.6.0" ShapeID="_x0000_i1028" DrawAspect="Content" ObjectID="_1763612517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015330A7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1E2BE6" w:rsidRPr="00D25E9E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6aw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qdZ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KijprC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1E2BE6" w:rsidRPr="00D25E9E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8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8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6F7E14F0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1E2BE6" w:rsidRDefault="001E2BE6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A+vCPi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1E2BE6" w:rsidRDefault="001E2BE6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52F623B6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1E2BE6" w:rsidRDefault="001E2BE6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7MF4c5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1E2BE6" w:rsidRDefault="001E2BE6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75pt" o:ole="">
            <v:imagedata r:id="rId23" o:title=""/>
          </v:shape>
          <o:OLEObject Type="Embed" ProgID="ChemDraw.Document.6.0" ShapeID="_x0000_i1029" DrawAspect="Content" ObjectID="_1763612518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041DDF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041DDF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041DDF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041DDF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041DDF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413455" w14:paraId="0101A7D4" w14:textId="77777777" w:rsidTr="00041DDF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041DDF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5pt;height:20.25pt" o:ole="">
            <v:imagedata r:id="rId25" o:title=""/>
          </v:shape>
          <o:OLEObject Type="Embed" ProgID="ChemDraw.Document.6.0" ShapeID="_x0000_i1030" DrawAspect="Content" ObjectID="_1763612519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pt;height:34.5pt" o:ole="">
            <v:imagedata r:id="rId27" o:title=""/>
          </v:shape>
          <o:OLEObject Type="Embed" ProgID="ChemDraw.Document.6.0" ShapeID="_x0000_i1031" DrawAspect="Content" ObjectID="_1763612520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pt;height:63pt" o:ole="">
            <v:imagedata r:id="rId29" o:title=""/>
          </v:shape>
          <o:OLEObject Type="Embed" ProgID="ChemDraw.Document.6.0" ShapeID="_x0000_i1032" DrawAspect="Content" ObjectID="_1763612521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413455" w14:paraId="468E9DEC" w14:textId="77777777" w:rsidTr="00041DDF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AAD3D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09B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041DDF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41DDF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041DDF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041DDF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041DDF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041DDF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75pt;height:108pt" o:ole="">
            <v:imagedata r:id="rId31" o:title=""/>
          </v:shape>
          <o:OLEObject Type="Embed" ProgID="ChemDraw.Document.6.0" ShapeID="_x0000_i1033" DrawAspect="Content" ObjectID="_1763612522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29" w:name="_Toc133876549"/>
      <w:bookmarkStart w:id="30" w:name="_Toc133963165"/>
      <w:bookmarkStart w:id="31" w:name="_Toc133965224"/>
      <w:bookmarkStart w:id="32" w:name="_Toc133965479"/>
      <w:bookmarkStart w:id="33" w:name="_Toc152436989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29"/>
      <w:bookmarkEnd w:id="30"/>
      <w:bookmarkEnd w:id="31"/>
      <w:bookmarkEnd w:id="32"/>
      <w:bookmarkEnd w:id="33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pt;height:32.25pt" o:ole="">
            <v:imagedata r:id="rId33" o:title=""/>
          </v:shape>
          <o:OLEObject Type="Embed" ProgID="ChemDraw.Document.6.0" ShapeID="_x0000_i1034" DrawAspect="Content" ObjectID="_1763612523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4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5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4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179B3625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Nr/g7iI&#10;BAAA+w0AAA4AAAAAAAAAAAAAAAAALgIAAGRycy9lMm9Eb2MueG1sUEsBAi0AFAAGAAgAAAAhACta&#10;iz3YAAAABQEAAA8AAAAAAAAAAAAAAAAA4gYAAGRycy9kb3ducmV2LnhtbFBLBQYAAAAABAAEAPMA&#10;AADnBwAAAAA=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025E1362" w14:textId="1CB0C3B1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6" w:name="_Toc133876550"/>
      <w:bookmarkStart w:id="37" w:name="_Toc133963166"/>
      <w:bookmarkStart w:id="38" w:name="_Toc133965225"/>
      <w:bookmarkStart w:id="39" w:name="_Toc133965480"/>
      <w:bookmarkStart w:id="40" w:name="_Toc152436990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6"/>
      <w:bookmarkEnd w:id="37"/>
      <w:bookmarkEnd w:id="38"/>
      <w:bookmarkEnd w:id="39"/>
      <w:bookmarkEnd w:id="40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1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1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2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2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3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3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3D9D7BBE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1E2BE6" w:rsidRPr="007D5F4D" w:rsidRDefault="001E2BE6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9EA6C53" w14:textId="77777777" w:rsidR="001E2BE6" w:rsidRPr="007D5F4D" w:rsidRDefault="001E2BE6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3C6ABE2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1E2BE6" w:rsidRDefault="001E2BE6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C73DDF9" w14:textId="735BBD06" w:rsidR="001E2BE6" w:rsidRDefault="001E2BE6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1E2BE6" w:rsidRPr="006823BD" w:rsidRDefault="001E2BE6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1E2BE6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Oho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Bl/3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dToaJ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1E2BE6" w:rsidRPr="006823BD" w:rsidRDefault="001E2BE6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1E2BE6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96166B3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1E2BE6" w:rsidRDefault="001E2BE6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54830515" w14:textId="6F6F9C7F" w:rsidR="001E2BE6" w:rsidRDefault="001E2BE6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1E2BE6" w:rsidRPr="00C93858" w:rsidRDefault="001E2BE6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1E2BE6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ITWkh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1E2BE6" w:rsidRPr="00C93858" w:rsidRDefault="001E2BE6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1E2BE6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4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4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5" w:name="_Toc133876551"/>
      <w:bookmarkStart w:id="46" w:name="_Toc133963167"/>
      <w:bookmarkStart w:id="47" w:name="_Toc133965226"/>
      <w:bookmarkStart w:id="48" w:name="_Toc133965481"/>
      <w:bookmarkStart w:id="49" w:name="_Toc152436991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5"/>
      <w:bookmarkEnd w:id="46"/>
      <w:bookmarkEnd w:id="47"/>
      <w:bookmarkEnd w:id="48"/>
      <w:bookmarkEnd w:id="49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041E8418" w14:textId="1C70B2B1" w:rsidR="009D4941" w:rsidRPr="00800B1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  <w:bookmarkStart w:id="50" w:name="_Toc133876552"/>
      <w:bookmarkStart w:id="51" w:name="_Toc133963168"/>
      <w:bookmarkStart w:id="52" w:name="_Toc133965227"/>
      <w:bookmarkStart w:id="53" w:name="_Toc133965482"/>
    </w:p>
    <w:p w14:paraId="49EE48E7" w14:textId="77777777" w:rsidR="00A26461" w:rsidRPr="006E4735" w:rsidRDefault="00A26461">
      <w:pPr>
        <w:rPr>
          <w:lang w:val="hy-AM" w:eastAsia="ru-RU"/>
        </w:rPr>
      </w:pPr>
      <w:r w:rsidRPr="006E4735">
        <w:rPr>
          <w:lang w:val="hy-AM" w:eastAsia="ru-RU"/>
        </w:rPr>
        <w:br w:type="page"/>
      </w:r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3878F618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1E62C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ՈՐՊԵՍ ՆՅՈՒԹԻ ՔԱՆԱԿ, </w:t>
                                </w:r>
                              </w:p>
                              <w:p w14:paraId="19F7B026" w14:textId="77777777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1E62CE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NK+&#10;z+C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685F3F73" w14:textId="77777777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1E62C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ՄՈԼԸ ՈՐՊԵՍ ՆՅՈՒԹԻ ՔԱՆԱԿ, </w:t>
                          </w:r>
                        </w:p>
                        <w:p w14:paraId="19F7B026" w14:textId="77777777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1E62CE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4" w:name="_Toc152436992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0"/>
      <w:bookmarkEnd w:id="51"/>
      <w:bookmarkEnd w:id="52"/>
      <w:bookmarkEnd w:id="53"/>
      <w:bookmarkEnd w:id="54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1DE5F85F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1E2BE6" w:rsidRDefault="001E2BE6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5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5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sjb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q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FsayNu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1E2BE6" w:rsidRDefault="001E2BE6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6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6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1"/>
      </w:tblGrid>
      <w:tr w:rsidR="00BF0CD8" w:rsidRPr="00413455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413455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413455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1"/>
      </w:tblGrid>
      <w:tr w:rsidR="00BF0CD8" w:rsidRPr="00413455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413455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44E6A8C2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1E2BE6" w:rsidRDefault="001E2BE6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D38C6E" w14:textId="174027DC" w:rsidR="001E2BE6" w:rsidRDefault="001E2BE6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1E2BE6" w:rsidRPr="00A50215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w21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EmExqsVlPsHZAhd63gnb2t6zzvhw4NA6hXq&#10;Kur/8J0WbaAtOPQ7zirAXx/dRzyVMEk5a6n3Cu5/bgQqzsw3S8V9MZpMYrOmw+R0OqYDvpasXkvs&#10;plkCVciIJo2TaRvxwRy2GqF5oTGxiFZJJKwk2wWXAQ+HZehmAg0aqRaLBKMGdSLc2ScnI3lMdCzV&#10;592LQNcXdaBuuIdDn4rZm7LusFHTwmITQNep5o957Z+AmjvVUj+I4vR4fU6o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UsNtY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1E2BE6" w:rsidRPr="00A50215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7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7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F2DF887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1E2BE6" w:rsidRPr="00385EC8" w:rsidRDefault="001E2BE6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DsFxG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1E2BE6" w:rsidRPr="00385EC8" w:rsidRDefault="001E2BE6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8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8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1E2BE6" w:rsidRPr="00A50215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qyW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nBBz2N0Hi1hnL/6IiDrnW85bcK3/OO+fDI&#10;HPYKdhX2f3jARWpoCgr9jpIK3M+P7iMeSxillDTYewX1P7bMCUr0N4PFfTGZzWKzpsPs5GyKB/dW&#10;sn4rMdt6BVghE5w0lqdtxAc9bKWD+hXHxDJaRREzHG0XlAc3HFahmwk4aLhYLhMMG9SycGeeLY/k&#10;MdGxVF/aV+ZsX9QBu+Eehj5l83dl3WGjpoHlNoBUqeYPee2fAJs71VI/iOL0eHtOqMO4XPwC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LTCrJa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1E2BE6" w:rsidRPr="00A50215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1E2BE6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iDiw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EB4F97D" w14:textId="77777777" w:rsidR="001E2BE6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59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59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41345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41345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0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1" w:name="_Toc133876553"/>
      <w:bookmarkStart w:id="62" w:name="_Toc133963169"/>
      <w:bookmarkStart w:id="63" w:name="_Toc133965228"/>
      <w:bookmarkStart w:id="64" w:name="_Toc133965483"/>
      <w:bookmarkStart w:id="65" w:name="_Toc152436993"/>
      <w:bookmarkStart w:id="66" w:name="_Hlk48053739"/>
      <w:bookmarkEnd w:id="60"/>
      <w:r w:rsidRPr="003D1F6C">
        <w:rPr>
          <w:lang w:eastAsia="ru-RU" w:bidi="he-IL"/>
        </w:rPr>
        <w:t>ԽՆԴԻՐՆԵՐ ԻՆՔՆՈՒՐՈՒՅՆ ԼՈՒԾՄԱՆ ՀԱՄԱՐ</w:t>
      </w:r>
      <w:bookmarkEnd w:id="61"/>
      <w:bookmarkEnd w:id="62"/>
      <w:bookmarkEnd w:id="63"/>
      <w:bookmarkEnd w:id="64"/>
      <w:bookmarkEnd w:id="65"/>
    </w:p>
    <w:bookmarkEnd w:id="66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34565D">
        <w:rPr>
          <w:color w:val="006464"/>
        </w:rPr>
        <w:t>Պատ.՝ 10:</w:t>
      </w:r>
      <w:bookmarkStart w:id="67" w:name="_Toc133876554"/>
      <w:bookmarkStart w:id="68" w:name="_Toc133963170"/>
      <w:bookmarkStart w:id="69" w:name="_Toc133965229"/>
      <w:bookmarkStart w:id="70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1385C998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M9KLy34EAAD7DQAADgAA&#10;AAAAAAAAAAAAAAAuAgAAZHJzL2Uyb0RvYy54bWxQSwECLQAUAAYACAAAACEAK1qLPdgAAAAFAQAA&#10;DwAAAAAAAAAAAAAAAADYBgAAZHJzL2Rvd25yZXYueG1sUEsFBgAAAAAEAAQA8wAAAN0HAAAAAA=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3E7DA81" w14:textId="17CF9DBC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1" w:name="_Toc152436994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7"/>
      <w:bookmarkEnd w:id="68"/>
      <w:bookmarkEnd w:id="69"/>
      <w:bookmarkEnd w:id="70"/>
      <w:bookmarkEnd w:id="71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2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2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3" w:name="_Toc133876555"/>
      <w:bookmarkStart w:id="74" w:name="_Toc133963171"/>
      <w:bookmarkStart w:id="75" w:name="_Toc133965230"/>
      <w:bookmarkStart w:id="76" w:name="_Toc133965485"/>
      <w:bookmarkStart w:id="77" w:name="_Toc152436995"/>
      <w:r w:rsidRPr="003D1F6C">
        <w:t>ՏԱՐՐԻ ՄՈԼԱՅԻՆ ԲԱԺԻՆԸ ՄԻԱՑՈՒԹՅԱՆ ՄԵՋ</w:t>
      </w:r>
      <w:bookmarkEnd w:id="73"/>
      <w:bookmarkEnd w:id="74"/>
      <w:bookmarkEnd w:id="75"/>
      <w:bookmarkEnd w:id="76"/>
      <w:bookmarkEnd w:id="77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492E0F8D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1E2BE6" w:rsidRDefault="001E2BE6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Z3U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cp13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pJ2d1I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1E2BE6" w:rsidRDefault="001E2BE6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8" w:name="_Hlk48216323"/>
            <m:r>
              <w:rPr>
                <w:rFonts w:ascii="Cambria Math" w:hAnsi="Cambria Math"/>
              </w:rPr>
              <m:t>A</m:t>
            </m:r>
            <w:bookmarkEnd w:id="78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071781D9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1E2BE6" w:rsidRDefault="001E2BE6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234EB93" w14:textId="77777777" w:rsidR="001E2BE6" w:rsidRDefault="001E2BE6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79" w:name="_Toc133876556"/>
      <w:bookmarkStart w:id="80" w:name="_Toc133963172"/>
      <w:bookmarkStart w:id="81" w:name="_Toc133965231"/>
      <w:bookmarkStart w:id="82" w:name="_Toc133965486"/>
      <w:bookmarkStart w:id="83" w:name="_Toc152436996"/>
      <w:r w:rsidRPr="003D1F6C">
        <w:t>ՏԱՐՐԵՐԻ ԶԱՆԳՎԱԾԱՅԻՆ ՀԱՐԱԲԵՐՈՒԹՅԱՆ ՈՐՈՇՈՒՄԸ ՄԻԱՑՈՒԹՅԱՆ ՄԵՋ</w:t>
      </w:r>
      <w:bookmarkEnd w:id="79"/>
      <w:bookmarkEnd w:id="80"/>
      <w:bookmarkEnd w:id="81"/>
      <w:bookmarkEnd w:id="82"/>
      <w:bookmarkEnd w:id="83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413455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4" w:name="_Hlk48128204"/>
          </w:p>
        </w:tc>
        <w:bookmarkEnd w:id="84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413455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5" w:name="_Toc133876557"/>
      <w:bookmarkStart w:id="86" w:name="_Toc133963173"/>
      <w:bookmarkStart w:id="87" w:name="_Toc133965232"/>
      <w:bookmarkStart w:id="88" w:name="_Toc133965487"/>
      <w:bookmarkStart w:id="89" w:name="_Toc152436997"/>
      <w:r w:rsidRPr="003D1F6C">
        <w:t>ՏԱՐՐԻ ԶԱՆԳՎԱԾԱՅԻՆ ԲԱԺԻՆԸ ՄԻԱՑՈՒԹՅԱՆ ՄԵՋ</w:t>
      </w:r>
      <w:bookmarkEnd w:id="85"/>
      <w:bookmarkEnd w:id="86"/>
      <w:bookmarkEnd w:id="87"/>
      <w:bookmarkEnd w:id="88"/>
      <w:bookmarkEnd w:id="89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03DC319" wp14:editId="73484305">
                <wp:extent cx="4975446" cy="1181100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81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1E2BE6" w:rsidRDefault="001E2BE6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1E2BE6" w:rsidRDefault="001E2BE6" w:rsidP="00C454C8">
                            <w:pPr>
                              <w:pStyle w:val="Q-Yndgcvac"/>
                            </w:pPr>
                            <w:bookmarkStart w:id="90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1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1"/>
                                  </m:e>
                                </m:d>
                                <w:bookmarkEnd w:id="90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0" style="width:391.75pt;height:9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E2EF889" w14:textId="192988FE" w:rsidR="001E2BE6" w:rsidRDefault="001E2BE6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1E2BE6" w:rsidRDefault="001E2BE6" w:rsidP="00C454C8">
                      <w:pPr>
                        <w:pStyle w:val="Q-Yndgcvac"/>
                      </w:pPr>
                      <w:bookmarkStart w:id="92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3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3"/>
                            </m:e>
                          </m:d>
                          <w:bookmarkEnd w:id="92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4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4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5" w:name="_Toc133876558"/>
      <w:bookmarkStart w:id="96" w:name="_Toc133963174"/>
      <w:bookmarkStart w:id="97" w:name="_Toc133965233"/>
      <w:bookmarkStart w:id="98" w:name="_Toc133965488"/>
      <w:bookmarkStart w:id="99" w:name="_Toc152436998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5"/>
      <w:bookmarkEnd w:id="96"/>
      <w:bookmarkEnd w:id="97"/>
      <w:bookmarkEnd w:id="98"/>
      <w:bookmarkEnd w:id="99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A08FA92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1E2BE6" w:rsidRDefault="001E2BE6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1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4A980249" w14:textId="77777777" w:rsidR="001E2BE6" w:rsidRDefault="001E2BE6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13455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413455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13455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13455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13455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0" w:name="_Toc133876559"/>
      <w:bookmarkStart w:id="101" w:name="_Toc133963175"/>
      <w:bookmarkStart w:id="102" w:name="_Toc133965234"/>
      <w:bookmarkStart w:id="103" w:name="_Toc133965489"/>
      <w:bookmarkStart w:id="104" w:name="_Toc152436999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0"/>
      <w:bookmarkEnd w:id="101"/>
      <w:bookmarkEnd w:id="102"/>
      <w:bookmarkEnd w:id="103"/>
      <w:bookmarkEnd w:id="104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413455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13455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413455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413455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5" w:name="_Toc133876560"/>
      <w:bookmarkStart w:id="106" w:name="_Toc133963176"/>
      <w:bookmarkStart w:id="107" w:name="_Toc133965235"/>
      <w:bookmarkStart w:id="108" w:name="_Toc133965490"/>
      <w:bookmarkStart w:id="109" w:name="_Toc152437000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5"/>
      <w:bookmarkEnd w:id="106"/>
      <w:bookmarkEnd w:id="107"/>
      <w:bookmarkEnd w:id="108"/>
      <w:bookmarkEnd w:id="109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25819772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1E2BE6" w:rsidRPr="00492EE4" w:rsidRDefault="001E2BE6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1E2BE6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1E2BE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1E2BE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2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1kx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mwZouNpBcXqwxELXPM7wbYXvecuc&#10;f2AWuwX7CieAv8dFKmhyCv2OkhLsz/fuAx6LGKWUNNh9OXU/DswKStQ3jeV9lU2noV3jYTqbT/Bg&#10;X0t2ryX6UG8AKyTDWWN43Aa8V8NWWqhfcFCsg1UUMc3Rdk65t8Nh47upgKOGi/U6wrBFDfO3+snw&#10;QB4SHUr1uX1h1vRF7bEf7mDoVLZ4U9YdNmhqWB88yCrW/Dmv/RNge8da6kdRmB+vzxF1HpirX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AjW1kx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1E2BE6" w:rsidRPr="00492EE4" w:rsidRDefault="001E2BE6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1E2BE6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1E2BE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1E2BE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13455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13455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413455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0" w:name="_Toc133876561"/>
      <w:bookmarkStart w:id="111" w:name="_Toc133963177"/>
      <w:bookmarkStart w:id="112" w:name="_Toc133965236"/>
      <w:bookmarkStart w:id="113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4" w:name="_Toc152437001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0"/>
      <w:bookmarkEnd w:id="111"/>
      <w:bookmarkEnd w:id="112"/>
      <w:bookmarkEnd w:id="113"/>
      <w:bookmarkEnd w:id="114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30FF388F" w14:textId="47846DFE" w:rsidR="00BF0CD8" w:rsidRPr="00F65C22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32221A79" w14:textId="0EA47063" w:rsidR="00A26461" w:rsidRDefault="00A26461" w:rsidP="008E7086">
      <w:bookmarkStart w:id="115" w:name="_Toc133876562"/>
      <w:bookmarkStart w:id="116" w:name="_Toc133963178"/>
      <w:bookmarkStart w:id="117" w:name="_Toc133965237"/>
      <w:bookmarkStart w:id="118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7EAE07D3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KJAW2egQAAPoNAAAOAAAAAAAA&#10;AAAAAAAAAC4CAABkcnMvZTJvRG9jLnhtbFBLAQItABQABgAIAAAAIQArWos92AAAAAUBAAAPAAAA&#10;AAAAAAAAAAAAANQGAABkcnMvZG93bnJldi54bWxQSwUGAAAAAAQABADzAAAA2QcAAAAA&#10;">
                <v:shape id="_x0000_s11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615E6DB8" w14:textId="7A1A3F3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9" w:name="_Toc152437002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5"/>
      <w:bookmarkEnd w:id="116"/>
      <w:bookmarkEnd w:id="117"/>
      <w:bookmarkEnd w:id="118"/>
      <w:bookmarkEnd w:id="119"/>
    </w:p>
    <w:p w14:paraId="5E7FBFF7" w14:textId="3E91C28F" w:rsidR="005E4F75" w:rsidRDefault="00D30C32" w:rsidP="000A45FE">
      <w:pPr>
        <w:pStyle w:val="Q-Yentavernagir"/>
        <w:spacing w:before="120"/>
      </w:pPr>
      <w:bookmarkStart w:id="120" w:name="_Toc152437003"/>
      <w:r>
        <w:t>ՆՅՈՒԹԻ ԱԳՐԵԳԱՏԱՅԻՆ ՎԻՃԱԿՆԵՐԸ</w:t>
      </w:r>
      <w:bookmarkEnd w:id="120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1" w:name="_Toc152437004"/>
      <w:r>
        <w:t>ԳԱԶԱՅԻՆ ՕՐԵՆՔՆԵՐԸ</w:t>
      </w:r>
      <w:bookmarkEnd w:id="121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275C5EC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1E2BE6" w:rsidRDefault="001E2BE6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1E2BE6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29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6CB620DA" w14:textId="77777777" w:rsidR="001E2BE6" w:rsidRDefault="001E2BE6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1E2BE6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413455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0C450DA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1E2BE6" w:rsidRPr="008316BB" w:rsidRDefault="001E2BE6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1E2BE6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0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" fillcolor="#d7f5f5" stroked="f" strokeweight="1pt">
                <v:stroke joinstyle="miter"/>
                <v:textbox inset="0,,0">
                  <w:txbxContent>
                    <w:p w14:paraId="25106DEF" w14:textId="7EAF5BE7" w:rsidR="001E2BE6" w:rsidRPr="008316BB" w:rsidRDefault="001E2BE6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1E2BE6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5F72C2BC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1E2BE6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1E2BE6" w:rsidRPr="007D7785" w:rsidRDefault="001E2BE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1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sywkQ5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852E57A" w14:textId="77777777" w:rsidR="001E2BE6" w:rsidRDefault="001E2BE6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1E2BE6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1E2BE6" w:rsidRPr="007D7785" w:rsidRDefault="001E2BE6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1E2BE6" w:rsidRDefault="001E2BE6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1E2BE6" w:rsidRDefault="001E2BE6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413455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413455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2" w:name="_Toc152437005"/>
      <w:r>
        <w:t>ԱՎՈԳԱԴՐՈՅԻ ՕՐԵՆՔԸ</w:t>
      </w:r>
      <w:bookmarkEnd w:id="122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610FA833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1E2BE6" w:rsidRDefault="001E2BE6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2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ED47699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1E2BE6" w:rsidRDefault="001E2BE6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43" o:title=""/>
          </v:shape>
          <o:OLEObject Type="Embed" ProgID="ChemDraw.Document.6.0" ShapeID="_x0000_i1035" DrawAspect="Content" ObjectID="_1763612524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1AC41C9B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1E2BE6" w:rsidRDefault="001E2BE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3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FygjA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1477E5EE" w14:textId="48660C8A" w:rsidR="001E2BE6" w:rsidRDefault="001E2BE6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8pt" o:ole="">
            <v:imagedata r:id="rId46" o:title=""/>
          </v:shape>
          <o:OLEObject Type="Embed" ProgID="ChemDraw.Document.6.0" ShapeID="_x0000_i1036" DrawAspect="Content" ObjectID="_1763612525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08A1B5B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4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F+1kKG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5D09E078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5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11976105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1E2BE6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6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GmKGyG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1E2BE6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1E2BE6" w:rsidRPr="00DC2FE4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7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FA1BDA0" w14:textId="03FCBC33" w:rsidR="001E2BE6" w:rsidRPr="00DC2FE4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413455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413455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413455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3" w:name="_Toc152437006"/>
      <w:bookmarkStart w:id="124" w:name="_Toc133876563"/>
      <w:bookmarkStart w:id="125" w:name="_Toc133963179"/>
      <w:bookmarkStart w:id="126" w:name="_Toc133965238"/>
      <w:bookmarkStart w:id="127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3"/>
    </w:p>
    <w:bookmarkEnd w:id="124"/>
    <w:bookmarkEnd w:id="125"/>
    <w:bookmarkEnd w:id="126"/>
    <w:bookmarkEnd w:id="127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1E2BE6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1E2BE6" w:rsidRPr="000A45FE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8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tJ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6nARquNlAcHiyx0PWOM/ymwve8Zc4/MIvN&#10;gm2FA8Df4yIVNDmFfkdJCfbXR/cBjzWMUkoabL6cup87ZgUl6rvG6r7IJpPQrfEwOZuN8WBfSzav&#10;JXpXrwArJMNRY3jcBrxXx620UL/gnFgGqyhimqPtnHJvj4eV74YCThoulssIww41zN/qJ8MDeUh0&#10;KNXn9oVZ0xe1x3a4g2Ojsvmbsu6wQVPDcudBVrHmT3ntnwC7O9ZSP4nC+Hh9jqjTvFz8Bg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2K5LSY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1E2BE6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1E2BE6" w:rsidRPr="000A45FE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1E2BE6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39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9UUxB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2F89A075" w:rsidR="001E2BE6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0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Bm&#10;jaJN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6" w:space="0" w:color="006464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bottom w:val="single" w:sz="6" w:space="0" w:color="006464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413455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413455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8" w:name="_Toc133876564"/>
      <w:bookmarkStart w:id="129" w:name="_Toc133963180"/>
      <w:bookmarkStart w:id="130" w:name="_Toc133965239"/>
      <w:bookmarkStart w:id="131" w:name="_Toc133965494"/>
      <w:bookmarkStart w:id="132" w:name="_Toc152437007"/>
      <w:r w:rsidRPr="009F4625">
        <w:rPr>
          <w:lang w:eastAsia="ru-RU" w:bidi="he-IL"/>
        </w:rPr>
        <w:t>ԽՆԴԻՐՆԵՐ ԻՆՔՆՈՒՐՈՒՅՆ ԼՈՒԾՄԱՆ ՀԱՄԱՐ</w:t>
      </w:r>
      <w:bookmarkEnd w:id="128"/>
      <w:bookmarkEnd w:id="129"/>
      <w:bookmarkEnd w:id="130"/>
      <w:bookmarkEnd w:id="131"/>
      <w:bookmarkEnd w:id="132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13179F">
      <w:pPr>
        <w:pStyle w:val="Q-Normal"/>
        <w:ind w:left="432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13179F">
      <w:pPr>
        <w:pStyle w:val="Q-Normal"/>
        <w:ind w:left="432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lastRenderedPageBreak/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Default="001322C1" w:rsidP="00851FE6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  <w:bookmarkStart w:id="133" w:name="_Toc133876565"/>
      <w:bookmarkStart w:id="134" w:name="_Toc133963181"/>
      <w:bookmarkStart w:id="135" w:name="_Toc133965240"/>
      <w:bookmarkStart w:id="136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75729108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C1bmLugAQAAPsNAAAO&#10;AAAAAAAAAAAAAAAAAC4CAABkcnMvZTJvRG9jLnhtbFBLAQItABQABgAIAAAAIQArWos92AAAAAUB&#10;AAAPAAAAAAAAAAAAAAAAANoGAABkcnMvZG93bnJldi54bWxQSwUGAAAAAAQABADzAAAA3wcAAAAA&#10;">
                <v:shape id="_x0000_s11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" adj="4809" fillcolor="#0d8080" stroked="f" strokeweight="2pt">
                    <v:textbox inset="0,0,0,0">
                      <w:txbxContent>
                        <w:p w14:paraId="4EF91038" w14:textId="3CA39AF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7" w:name="_Toc152437008"/>
      <w:r>
        <w:t xml:space="preserve">§1.10. </w:t>
      </w:r>
      <w:r w:rsidR="00BF0CD8">
        <w:t>ՔԻՄԻԱԿԱՆ ՌԵԱԿՑԻԱՆԵՐԻ ՀԱՎԱՍԱՐՈՒՄՆԵՐ</w:t>
      </w:r>
      <w:bookmarkEnd w:id="133"/>
      <w:bookmarkEnd w:id="134"/>
      <w:bookmarkEnd w:id="135"/>
      <w:bookmarkEnd w:id="136"/>
      <w:bookmarkEnd w:id="137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F33574D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1E2BE6" w:rsidRDefault="001E2BE6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7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1E2BE6" w:rsidRDefault="001E2BE6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8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8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D587827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1E2BE6" w:rsidRDefault="001E2BE6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8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E6ekSW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1E2BE6" w:rsidRDefault="001E2BE6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0E6F52">
      <w:pPr>
        <w:pStyle w:val="Q-Normal"/>
        <w:ind w:left="720" w:firstLine="0"/>
        <w:contextualSpacing w:val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2CA71BFF">
                <wp:extent cx="4798314" cy="670560"/>
                <wp:effectExtent l="0" t="0" r="254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8314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1E2BE6" w:rsidRDefault="001E2BE6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49" style="width:377.8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ZZrkwIAAHcFAAAOAAAAZHJzL2Uyb0RvYy54bWysVEtv2zAMvg/YfxB0X+2kSdMGcYogRYYB&#10;RRu0HXpWZCk2IIuapMTOfv0o+ZGuK3YY5oMsiR8/PkRy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29DC9C85" w14:textId="77777777" w:rsidR="001E2BE6" w:rsidRDefault="001E2BE6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0" w:name="_Toc152437009"/>
      <w:r w:rsidRPr="00237B33">
        <w:t>ՀԱՇՎԱՐԿՆԵՐ ԸՍՏ ՔԻՄԻԱԿԱՆ ՀԱՎԱՍԱՐՈՒՄՆԵՐԻ</w:t>
      </w:r>
      <w:bookmarkEnd w:id="140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413455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1pt;height:15.75pt" o:ole="">
                  <v:imagedata r:id="rId53" o:title=""/>
                </v:shape>
                <o:OLEObject Type="Embed" ProgID="ChemDraw.Document.6.0" ShapeID="_x0000_i1037" DrawAspect="Content" ObjectID="_1763612526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413455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413455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5pt;height:15.75pt" o:ole="">
                  <v:imagedata r:id="rId55" o:title=""/>
                </v:shape>
                <o:OLEObject Type="Embed" ProgID="ChemDraw.Document.6.0" ShapeID="_x0000_i1038" DrawAspect="Content" ObjectID="_1763612527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25pt;height:15pt" o:ole="">
                  <v:imagedata r:id="rId57" o:title=""/>
                </v:shape>
                <o:OLEObject Type="Embed" ProgID="ChemDraw.Document.6.0" ShapeID="_x0000_i1039" DrawAspect="Content" ObjectID="_1763612528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413455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pt;height:15.75pt" o:ole="">
                  <v:imagedata r:id="rId59" o:title=""/>
                </v:shape>
                <o:OLEObject Type="Embed" ProgID="ChemDraw.Document.6.0" ShapeID="_x0000_i1040" DrawAspect="Content" ObjectID="_1763612529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413455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5pt;height:16.5pt" o:ole="">
                  <v:imagedata r:id="rId61" o:title=""/>
                </v:shape>
                <o:OLEObject Type="Embed" ProgID="ChemDraw.Document.6.0" ShapeID="_x0000_i1041" DrawAspect="Content" ObjectID="_1763612530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1" w:name="_Toc133876566"/>
      <w:bookmarkStart w:id="142" w:name="_Toc133963182"/>
      <w:bookmarkStart w:id="143" w:name="_Toc133965241"/>
      <w:bookmarkStart w:id="144" w:name="_Toc133965496"/>
      <w:bookmarkStart w:id="145" w:name="_Toc152437010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1"/>
      <w:bookmarkEnd w:id="142"/>
      <w:bookmarkEnd w:id="143"/>
      <w:bookmarkEnd w:id="144"/>
      <w:bookmarkEnd w:id="145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413455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75pt;height:16.5pt" o:ole="">
                  <v:imagedata r:id="rId63" o:title=""/>
                </v:shape>
                <o:OLEObject Type="Embed" ProgID="ChemDraw.Document.6.0" ShapeID="_x0000_i1042" DrawAspect="Content" ObjectID="_1763612531" r:id="rId64"/>
              </w:object>
            </w:r>
          </w:p>
        </w:tc>
      </w:tr>
      <w:tr w:rsidR="00BF0CD8" w:rsidRPr="00413455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6" w:name="_Toc133876567"/>
      <w:bookmarkStart w:id="147" w:name="_Toc133963183"/>
      <w:bookmarkStart w:id="148" w:name="_Toc133965242"/>
      <w:bookmarkStart w:id="149" w:name="_Toc133965497"/>
    </w:p>
    <w:p w14:paraId="3968CFD5" w14:textId="6E897E58" w:rsidR="005A684A" w:rsidRDefault="005A684A" w:rsidP="00BB6320">
      <w:pPr>
        <w:pStyle w:val="Q-Normal"/>
        <w:rPr>
          <w:lang w:eastAsia="ru-RU" w:bidi="he-IL"/>
        </w:rPr>
      </w:pPr>
    </w:p>
    <w:p w14:paraId="2BC0E829" w14:textId="7EC9D48A" w:rsidR="005A684A" w:rsidRDefault="005A684A" w:rsidP="00BB6320">
      <w:pPr>
        <w:pStyle w:val="Q-Normal"/>
        <w:rPr>
          <w:lang w:eastAsia="ru-RU" w:bidi="he-IL"/>
        </w:rPr>
      </w:pPr>
    </w:p>
    <w:p w14:paraId="1FEBAA9F" w14:textId="77777777" w:rsidR="005A684A" w:rsidRDefault="005A684A" w:rsidP="00BB6320">
      <w:pPr>
        <w:pStyle w:val="Q-Normal"/>
        <w:rPr>
          <w:lang w:eastAsia="ru-RU" w:bidi="he-IL"/>
        </w:rPr>
      </w:pPr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0" w:name="_Toc152437011"/>
      <w:r w:rsidRPr="007F0C2E">
        <w:rPr>
          <w:lang w:eastAsia="ru-RU" w:bidi="he-IL"/>
        </w:rPr>
        <w:t>ԽՆԴԻՐՆԵՐ ԻՆՔՆՈՒՐՈՒՅՆ ԼՈՒԾՄԱՆ ՀԱՄԱՐ</w:t>
      </w:r>
      <w:bookmarkEnd w:id="146"/>
      <w:bookmarkEnd w:id="147"/>
      <w:bookmarkEnd w:id="148"/>
      <w:bookmarkEnd w:id="149"/>
      <w:bookmarkEnd w:id="150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</w:t>
      </w:r>
      <w:r w:rsidRPr="00A5750B">
        <w:lastRenderedPageBreak/>
        <w:t xml:space="preserve">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00153D67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rUXnMYQEAAD7&#10;DQAADgAAAAAAAAAAAAAAAAAuAgAAZHJzL2Uyb0RvYy54bWxQSwECLQAUAAYACAAAACEAK1qLPdgA&#10;AAAFAQAADwAAAAAAAAAAAAAAAADeBgAAZHJzL2Rvd25yZXYueG1sUEsFBgAAAAAEAAQA8wAAAOMH&#10;AAAAAA==&#10;">
                <v:shape id="_x0000_s11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22F33E2" w14:textId="47C0DDB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1" w:name="_Toc133876568"/>
      <w:bookmarkStart w:id="152" w:name="_Toc133963184"/>
      <w:bookmarkStart w:id="153" w:name="_Toc133965243"/>
      <w:bookmarkStart w:id="154" w:name="_Toc133965498"/>
      <w:bookmarkStart w:id="155" w:name="_Toc152437012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1"/>
      <w:bookmarkEnd w:id="152"/>
      <w:bookmarkEnd w:id="153"/>
      <w:bookmarkEnd w:id="154"/>
      <w:bookmarkEnd w:id="155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6" w:name="_Toc133876569"/>
      <w:bookmarkStart w:id="157" w:name="_Toc133963185"/>
      <w:bookmarkStart w:id="158" w:name="_Toc133965244"/>
      <w:bookmarkStart w:id="159" w:name="_Toc133965499"/>
      <w:bookmarkStart w:id="160" w:name="_Toc152437013"/>
      <w:r w:rsidRPr="002B3051">
        <w:t>ԳԱԶԻ ԽՏՈՒԹՅՈՒՆ,  ԳԱԶԻ ՀԱՐԱԲԵՐԱԿԱՆ ԽՏՈՒԹՅՈՒՆ</w:t>
      </w:r>
      <w:bookmarkEnd w:id="156"/>
      <w:bookmarkEnd w:id="157"/>
      <w:bookmarkEnd w:id="158"/>
      <w:bookmarkEnd w:id="159"/>
      <w:bookmarkEnd w:id="160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1E2BE6" w:rsidRPr="00DC74EC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/HjQIAAHY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DH3z/H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1E2BE6" w:rsidRPr="00DC74EC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1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1E2BE6" w:rsidRPr="00DC74EC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xSxbAY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1E2BE6" w:rsidRPr="00DC74EC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02B53E8F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1E2BE6" w:rsidRDefault="001E2BE6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F7W7Va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1E2BE6" w:rsidRDefault="001E2BE6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413455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413455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2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2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413455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42B15407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1E2BE6" w:rsidRDefault="001E2BE6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59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AC28E88" w14:textId="77777777" w:rsidR="001E2BE6" w:rsidRDefault="001E2BE6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3" w:name="_Toc133876570"/>
      <w:bookmarkStart w:id="164" w:name="_Toc133963186"/>
      <w:bookmarkStart w:id="165" w:name="_Toc133965245"/>
      <w:bookmarkStart w:id="166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7" w:name="_Toc152437014"/>
      <w:r w:rsidRPr="002B3051">
        <w:t>ԳԱԶԻ ԾԱՎԱԼԱՅԻՆ ԲԱԺԻՆ</w:t>
      </w:r>
      <w:bookmarkEnd w:id="163"/>
      <w:bookmarkEnd w:id="164"/>
      <w:bookmarkEnd w:id="165"/>
      <w:bookmarkEnd w:id="166"/>
      <w:bookmarkEnd w:id="167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7A496C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1E2BE6" w:rsidRDefault="001E2BE6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yQ4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5yjV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A+WyQ4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1E2BE6" w:rsidRDefault="001E2BE6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Rmjw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yWoPFpDcXhARlCOzveyZuKvuet8OFB&#10;IA0LtQAtgHBPhzbQ5Bw6ibMS8Od77xFPPUxazhoavpz7H1uBijPzzVJ3fxlPp3Fa02V6ej6hC77W&#10;rF9r7LZeAXXImFaNk0mM+GB6USPUL7QnltErqYSV5DvnMmB/WYV2KdCmkWq5TDCaUCfCrX1yMpLH&#10;QsdWfd6/CHRdUwcahzvoB1XM37R1i42WFpbbALpKPX+sa/cJaLpTL3WbKK6P1/eEOu7LxS8A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mnCUZo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1E2BE6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3h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1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DPIB3h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1E2BE6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J+g&#10;dT2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413455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13455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413455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13455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8" w:name="_Toc133876571"/>
      <w:bookmarkStart w:id="169" w:name="_Toc133963187"/>
      <w:bookmarkStart w:id="170" w:name="_Toc133965246"/>
      <w:bookmarkStart w:id="171" w:name="_Toc133965501"/>
      <w:bookmarkStart w:id="172" w:name="_Toc152437015"/>
      <w:r w:rsidRPr="00C81EAA">
        <w:rPr>
          <w:lang w:eastAsia="ru-RU" w:bidi="he-IL"/>
        </w:rPr>
        <w:t>ԽՆԴԻՐՆԵՐ ԻՆՔՆՈՒՐՈՒՅՆ ԼՈՒԾՄԱՆ ՀԱՄԱՐ</w:t>
      </w:r>
      <w:bookmarkEnd w:id="168"/>
      <w:bookmarkEnd w:id="169"/>
      <w:bookmarkEnd w:id="170"/>
      <w:bookmarkEnd w:id="171"/>
      <w:bookmarkEnd w:id="172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3" w:name="_Toc133876572"/>
      <w:bookmarkStart w:id="174" w:name="_Toc133963188"/>
      <w:bookmarkStart w:id="175" w:name="_Toc133965247"/>
      <w:bookmarkStart w:id="176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31B132C6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RSIyMfQQAAPwNAAAOAAAA&#10;AAAAAAAAAAAAAC4CAABkcnMvZTJvRG9jLnhtbFBLAQItABQABgAIAAAAIQArWos92AAAAAUBAAAP&#10;AAAAAAAAAAAAAAAAANcGAABkcnMvZG93bnJldi54bWxQSwUGAAAAAAQABADzAAAA3AcAAAAA&#10;">
                <v:shape id="_x0000_s11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7898A3D5" w14:textId="65592732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7" w:name="_Toc152437016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3"/>
      <w:bookmarkEnd w:id="174"/>
      <w:bookmarkEnd w:id="175"/>
      <w:bookmarkEnd w:id="176"/>
      <w:bookmarkEnd w:id="177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1E2BE6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0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PXbsJY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1E2BE6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1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CybVnO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1E2BE6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1E2BE6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2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jjVHIJ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1E2BE6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1E2BE6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413455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413455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8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8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413455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413455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1A9B7EF0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1E2BE6" w:rsidRPr="005115C5" w:rsidRDefault="001E2BE6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3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JaNA7C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350C10CD" w:rsidR="001E2BE6" w:rsidRPr="005115C5" w:rsidRDefault="001E2BE6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1E2BE6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4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PHB6Y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1E2BE6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413455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9" w:name="_Toc133876573"/>
      <w:bookmarkStart w:id="180" w:name="_Toc133963189"/>
      <w:bookmarkStart w:id="181" w:name="_Toc152437017"/>
      <w:bookmarkStart w:id="182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9"/>
      <w:bookmarkEnd w:id="180"/>
      <w:bookmarkEnd w:id="181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1E7062E0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46A3B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470D4D28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1E2BE6" w:rsidRPr="003A35F9" w:rsidRDefault="001E2BE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1E2BE6" w:rsidRPr="00943098" w:rsidRDefault="001E2BE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1E2BE6" w:rsidRDefault="001E2BE6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1E2BE6" w:rsidRPr="006A28E9" w:rsidRDefault="001E2BE6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">
                <v:shape id="_x0000_s11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" adj="1742" fillcolor="teal" stroked="f" strokeweight="1pt"/>
                <v:shape id="Надпись 22" o:spid="_x0000_s1178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1E2BE6" w:rsidRPr="003A35F9" w:rsidRDefault="001E2BE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1E2BE6" w:rsidRPr="00943098" w:rsidRDefault="001E2BE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79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1E2BE6" w:rsidRDefault="001E2BE6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1E2BE6" w:rsidRPr="006A28E9" w:rsidRDefault="001E2BE6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3" w:name="_Toc152437018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3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1817ECF6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BVwEMTgAQAAPsNAAAO&#10;AAAAAAAAAAAAAAAAAC4CAABkcnMvZTJvRG9jLnhtbFBLAQItABQABgAIAAAAIQArWos92AAAAAUB&#10;AAAPAAAAAAAAAAAAAAAAANoGAABkcnMvZG93bnJldi54bWxQSwUGAAAAAAQABADzAAAA3wcAAAAA&#10;">
                <v:shape id="_x0000_s11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3E95555" w14:textId="58E6DFB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4" w:name="_Toc133963190"/>
      <w:bookmarkStart w:id="185" w:name="_Toc133965248"/>
      <w:bookmarkStart w:id="186" w:name="_Toc133965503"/>
      <w:bookmarkStart w:id="187" w:name="_Toc152437019"/>
      <w:r>
        <w:t xml:space="preserve">§2.1. </w:t>
      </w:r>
      <w:r w:rsidR="00BF0CD8" w:rsidRPr="001F20F1">
        <w:t>ՕՔՍԻԴՆԵՐ</w:t>
      </w:r>
      <w:bookmarkEnd w:id="184"/>
      <w:bookmarkEnd w:id="185"/>
      <w:bookmarkEnd w:id="186"/>
      <w:bookmarkEnd w:id="187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888D47C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1E2BE6" w:rsidRPr="00B634EF" w:rsidRDefault="001E2BE6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6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038F49B4" w14:textId="27E1DD6D" w:rsidR="001E2BE6" w:rsidRPr="00B634EF" w:rsidRDefault="001E2BE6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8" w:name="_Toc133963191"/>
      <w:bookmarkStart w:id="189" w:name="_Toc133965249"/>
      <w:bookmarkStart w:id="190" w:name="_Toc133965504"/>
      <w:bookmarkStart w:id="191" w:name="_Toc152437020"/>
      <w:r w:rsidRPr="002D7A90">
        <w:t>ԱՆ</w:t>
      </w:r>
      <w:bookmarkStart w:id="192" w:name="_Hlk132853100"/>
      <w:r w:rsidRPr="002D7A90">
        <w:t>ՎԱՆ</w:t>
      </w:r>
      <w:bookmarkEnd w:id="192"/>
      <w:r w:rsidRPr="002D7A90">
        <w:t>ՈՒՄԸ</w:t>
      </w:r>
      <w:bookmarkEnd w:id="188"/>
      <w:bookmarkEnd w:id="189"/>
      <w:bookmarkEnd w:id="190"/>
      <w:bookmarkEnd w:id="191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1E2BE6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7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xufhw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1E2BE6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3" w:name="_Toc133963192"/>
    <w:bookmarkStart w:id="194" w:name="_Toc133965250"/>
    <w:bookmarkStart w:id="195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2.25pt;height:46.5pt" o:ole="">
            <v:imagedata r:id="rId70" o:title=""/>
          </v:shape>
          <o:OLEObject Type="Embed" ProgID="ChemDraw.Document.6.0" ShapeID="_x0000_i1043" DrawAspect="Content" ObjectID="_1763612532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6" w:name="_Toc152437021"/>
      <w:r w:rsidRPr="00D61D47">
        <w:t>ԴԱՍԱԿԱՐԳՈՒՄԸ</w:t>
      </w:r>
      <w:bookmarkEnd w:id="193"/>
      <w:bookmarkEnd w:id="194"/>
      <w:bookmarkEnd w:id="195"/>
      <w:bookmarkEnd w:id="196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0A4D3078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>Աղ 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8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7760DC1" w14:textId="77777777" w:rsidR="001E2BE6" w:rsidRDefault="001E2BE6" w:rsidP="00C454C8">
                      <w:pPr>
                        <w:pStyle w:val="Q-Yndgcvac"/>
                      </w:pPr>
                      <w:r w:rsidRPr="00206F2F">
                        <w:t>Աղ 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E491C5F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89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C1OfTVjAIAAHc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1E2BE6" w:rsidRDefault="001E2BE6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5pt;height:66pt" o:ole="">
            <v:imagedata r:id="rId72" o:title=""/>
          </v:shape>
          <o:OLEObject Type="Embed" ProgID="ChemDraw.Document.6.0" ShapeID="_x0000_i1044" DrawAspect="Content" ObjectID="_1763612533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7" w:name="_Toc152437022"/>
      <w:r w:rsidRPr="00387835">
        <w:t>ՀԻՄՆԱՅԻՆ ՕՔՍԻԴՆԵՐ</w:t>
      </w:r>
      <w:bookmarkEnd w:id="197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5C415280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0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3D54E0B3" w14:textId="4CD92ED8" w:rsidR="001E2BE6" w:rsidRDefault="001E2BE6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75pt;height:147pt" o:ole="">
            <v:imagedata r:id="rId79" o:title=""/>
          </v:shape>
          <o:OLEObject Type="Embed" ProgID="ChemDraw.Document.6.0" ShapeID="_x0000_i1045" DrawAspect="Content" ObjectID="_1763612534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1E2BE6" w:rsidRPr="00462DE5" w:rsidRDefault="001E2BE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1E2BE6" w:rsidRPr="00462DE5" w:rsidRDefault="001E2BE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1E2BE6" w:rsidRPr="00462DE5" w:rsidRDefault="001E2BE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1E2BE6" w:rsidRPr="00027EBA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1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58A87124" w14:textId="55A49B84" w:rsidR="001E2BE6" w:rsidRPr="00462DE5" w:rsidRDefault="001E2BE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1E2BE6" w:rsidRPr="00462DE5" w:rsidRDefault="001E2BE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1E2BE6" w:rsidRPr="00462DE5" w:rsidRDefault="001E2BE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1E2BE6" w:rsidRPr="00027EBA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8" w:name="_Toc152437023"/>
      <w:r w:rsidRPr="00387835">
        <w:t>ԹԹՎԱՅԻՆ ՕՔՍԻԴՆԵՐ</w:t>
      </w:r>
      <w:bookmarkEnd w:id="198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228A11D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1E2BE6" w:rsidRDefault="001E2BE6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2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3A092BB" w14:textId="77777777" w:rsidR="001E2BE6" w:rsidRDefault="001E2BE6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5.75pt;height:81.75pt" o:ole="">
            <v:imagedata r:id="rId81" o:title=""/>
          </v:shape>
          <o:OLEObject Type="Embed" ProgID="ChemDraw.Document.6.0" ShapeID="_x0000_i1046" DrawAspect="Content" ObjectID="_1763612535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5.75pt;height:54pt" o:ole="">
            <v:imagedata r:id="rId83" o:title=""/>
          </v:shape>
          <o:OLEObject Type="Embed" ProgID="ChemDraw.Document.6.0" ShapeID="_x0000_i1047" DrawAspect="Content" ObjectID="_1763612536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1E2BE6" w:rsidRPr="00462DE5" w:rsidRDefault="001E2BE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1E2BE6" w:rsidRPr="00462DE5" w:rsidRDefault="001E2BE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1E2BE6" w:rsidRPr="00462DE5" w:rsidRDefault="001E2BE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1E2BE6" w:rsidRPr="00462DE5" w:rsidRDefault="001E2BE6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3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RF0bcp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1E2BE6" w:rsidRPr="00462DE5" w:rsidRDefault="001E2BE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1E2BE6" w:rsidRPr="00462DE5" w:rsidRDefault="001E2BE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1E2BE6" w:rsidRPr="00462DE5" w:rsidRDefault="001E2BE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1E2BE6" w:rsidRPr="00462DE5" w:rsidRDefault="001E2BE6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9" w:name="_Toc133963193"/>
      <w:bookmarkStart w:id="200" w:name="_Toc133965251"/>
      <w:bookmarkStart w:id="201" w:name="_Toc133965506"/>
      <w:bookmarkStart w:id="202" w:name="_Toc152437024"/>
      <w:r w:rsidRPr="00D82277">
        <w:t>ԱՄՖՈՏԵՐ</w:t>
      </w:r>
      <w:r w:rsidRPr="008569FC">
        <w:rPr>
          <w:noProof/>
        </w:rPr>
        <w:t xml:space="preserve"> ՕՔՍԻԴՆԵՐ</w:t>
      </w:r>
      <w:bookmarkStart w:id="203" w:name="_Toc143534838"/>
      <w:bookmarkStart w:id="204" w:name="_Toc143537807"/>
      <w:bookmarkEnd w:id="199"/>
      <w:bookmarkEnd w:id="200"/>
      <w:bookmarkEnd w:id="201"/>
      <w:bookmarkEnd w:id="202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67A78B50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1E2BE6" w:rsidRPr="000879E6" w:rsidRDefault="001E2BE6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4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fOclK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1E2BE6" w:rsidRPr="000879E6" w:rsidRDefault="001E2BE6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3"/>
      <w:bookmarkEnd w:id="204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5pt;height:75.75pt" o:ole="">
            <v:imagedata r:id="rId85" o:title=""/>
          </v:shape>
          <o:OLEObject Type="Embed" ProgID="ChemDraw.Document.6.0" ShapeID="_x0000_i1048" DrawAspect="Content" ObjectID="_1763612537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3.25pt" o:ole="">
            <v:imagedata r:id="rId87" o:title=""/>
          </v:shape>
          <o:OLEObject Type="Embed" ProgID="ChemDraw.Document.6.0" ShapeID="_x0000_i1049" DrawAspect="Content" ObjectID="_1763612538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89" o:title=""/>
          </v:shape>
          <o:OLEObject Type="Embed" ProgID="ChemDraw.Document.6.0" ShapeID="_x0000_i1050" DrawAspect="Content" ObjectID="_1763612539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1" o:title=""/>
          </v:shape>
          <o:OLEObject Type="Embed" ProgID="ChemDraw.Document.6.0" ShapeID="_x0000_i1051" DrawAspect="Content" ObjectID="_1763612540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5" w:name="_Toc133963194"/>
      <w:bookmarkStart w:id="206" w:name="_Toc133965252"/>
      <w:bookmarkStart w:id="207" w:name="_Toc133965507"/>
      <w:bookmarkStart w:id="208" w:name="_Toc152437025"/>
      <w:r>
        <w:t xml:space="preserve">ՕՔՍԻԴՆԵՐԻ </w:t>
      </w:r>
      <w:r w:rsidR="003852F5" w:rsidRPr="00D82277">
        <w:t>ՖԻԶԻԿԱԿԱՆ ՀԱՏԿՈՒԹՅՈՒՆՆԵՐԸ</w:t>
      </w:r>
      <w:bookmarkEnd w:id="205"/>
      <w:bookmarkEnd w:id="206"/>
      <w:bookmarkEnd w:id="207"/>
      <w:bookmarkEnd w:id="208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09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0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0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1" w:name="_Toc133963195"/>
      <w:bookmarkStart w:id="212" w:name="_Toc133965253"/>
      <w:bookmarkStart w:id="213" w:name="_Toc133965508"/>
      <w:bookmarkStart w:id="214" w:name="_Toc152437026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1"/>
      <w:bookmarkEnd w:id="212"/>
      <w:bookmarkEnd w:id="213"/>
      <w:bookmarkEnd w:id="214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5" w:name="_Toc133963196"/>
      <w:bookmarkStart w:id="216" w:name="_Toc133965254"/>
      <w:bookmarkStart w:id="217" w:name="_Toc133965509"/>
    </w:p>
    <w:p w14:paraId="660AA374" w14:textId="168C08CC" w:rsidR="00BF0CD8" w:rsidRDefault="00F6221F" w:rsidP="00A50215">
      <w:pPr>
        <w:pStyle w:val="Q-Yentavernagir"/>
      </w:pPr>
      <w:bookmarkStart w:id="218" w:name="_Toc152437027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5"/>
      <w:bookmarkEnd w:id="216"/>
      <w:bookmarkEnd w:id="217"/>
      <w:bookmarkEnd w:id="218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9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0" w:name="_Toc133963197"/>
      <w:bookmarkStart w:id="221" w:name="_Toc133965255"/>
      <w:bookmarkStart w:id="222" w:name="_Toc133965510"/>
      <w:bookmarkStart w:id="223" w:name="_Toc152437028"/>
      <w:r w:rsidRPr="00C16936">
        <w:t>ՀԱՐՑԵՐ</w:t>
      </w:r>
      <w:r>
        <w:t xml:space="preserve"> ԵՎ ՎԱՐԺՈՒԹՅՈՒՆՆԵՐ</w:t>
      </w:r>
      <w:bookmarkEnd w:id="220"/>
      <w:bookmarkEnd w:id="221"/>
      <w:bookmarkEnd w:id="222"/>
      <w:bookmarkEnd w:id="223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4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5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6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30"/>
        <w:bookmarkStart w:id="228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8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9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9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0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1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1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2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3" w:name="_Toc133963198"/>
      <w:bookmarkStart w:id="234" w:name="_Toc133965256"/>
      <w:bookmarkStart w:id="235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022A06CE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6O1zigAQAAPsNAAAO&#10;AAAAAAAAAAAAAAAAAC4CAABkcnMvZTJvRG9jLnhtbFBLAQItABQABgAIAAAAIQArWos92AAAAAUB&#10;AAAPAAAAAAAAAAAAAAAAANoGAABkcnMvZG93bnJldi54bWxQSwUGAAAAAAQABADzAAAA3wcAAAAA&#10;">
                <v:shape id="_x0000_s11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" adj="4809" fillcolor="#0d8080" stroked="f" strokeweight="2pt">
                    <v:textbox inset="0,0,0,0">
                      <w:txbxContent>
                        <w:p w14:paraId="30C8CED6" w14:textId="46FE69D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9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6" w:name="_Toc152437029"/>
      <w:r>
        <w:t xml:space="preserve">§2.2. </w:t>
      </w:r>
      <w:r w:rsidR="00BF0CD8" w:rsidRPr="003C5F04">
        <w:t>ՀԻՄՔԵՐ</w:t>
      </w:r>
      <w:bookmarkEnd w:id="236"/>
      <w:r w:rsidR="00BF0CD8" w:rsidRPr="003C5F04">
        <w:t xml:space="preserve"> </w:t>
      </w:r>
      <w:bookmarkEnd w:id="233"/>
      <w:bookmarkEnd w:id="234"/>
      <w:bookmarkEnd w:id="235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6DBC7E39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1E2BE6" w:rsidRDefault="001E2BE6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1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06BD3301" w14:textId="19BA861D" w:rsidR="001E2BE6" w:rsidRDefault="001E2BE6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7" w:name="_Toc133963199"/>
      <w:bookmarkStart w:id="238" w:name="_Toc133965257"/>
      <w:bookmarkStart w:id="239" w:name="_Toc133965512"/>
      <w:bookmarkStart w:id="240" w:name="_Toc152437030"/>
      <w:r w:rsidRPr="00C16936">
        <w:t>ԱՆՎԱՆՈՒՄԸ</w:t>
      </w:r>
      <w:bookmarkEnd w:id="237"/>
      <w:bookmarkEnd w:id="238"/>
      <w:bookmarkEnd w:id="239"/>
      <w:bookmarkEnd w:id="240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1E2BE6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1E2BE6" w:rsidRPr="00492DDE" w:rsidRDefault="001E2BE6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1E2BE6" w:rsidRPr="00492DDE" w:rsidRDefault="001E2BE6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1E2BE6" w:rsidRPr="00A11FCD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2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EI3G0h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1E2BE6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1E2BE6" w:rsidRPr="00492DDE" w:rsidRDefault="001E2BE6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1E2BE6" w:rsidRPr="00492DDE" w:rsidRDefault="001E2BE6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1E2BE6" w:rsidRPr="00A11FCD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1" w:name="_Toc133963200"/>
      <w:bookmarkStart w:id="242" w:name="_Toc133965258"/>
      <w:bookmarkStart w:id="243" w:name="_Toc133965513"/>
    </w:p>
    <w:p w14:paraId="447CA8A8" w14:textId="59434DD8" w:rsidR="00BF0CD8" w:rsidRDefault="003852F5" w:rsidP="00A50215">
      <w:pPr>
        <w:pStyle w:val="Q-Yentavernagir"/>
      </w:pPr>
      <w:bookmarkStart w:id="244" w:name="_Toc152437031"/>
      <w:r w:rsidRPr="006E1F9A">
        <w:t>Ֆ</w:t>
      </w:r>
      <w:r>
        <w:t>ԻԶԻԿԱԿԱՆ ՀԱՏԿՈՒԹՅՈՒՆՆԵՐԸ</w:t>
      </w:r>
      <w:bookmarkEnd w:id="241"/>
      <w:bookmarkEnd w:id="242"/>
      <w:bookmarkEnd w:id="243"/>
      <w:bookmarkEnd w:id="244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5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5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6" w:name="_Toc133963201"/>
      <w:bookmarkStart w:id="247" w:name="_Toc133965259"/>
      <w:bookmarkStart w:id="248" w:name="_Toc133965514"/>
      <w:bookmarkStart w:id="249" w:name="_Toc152437032"/>
      <w:r w:rsidRPr="003C5F04">
        <w:t>Ս</w:t>
      </w:r>
      <w:r>
        <w:t>ՏԱՑՈՒՄԸ</w:t>
      </w:r>
      <w:bookmarkEnd w:id="246"/>
      <w:bookmarkEnd w:id="247"/>
      <w:bookmarkEnd w:id="248"/>
      <w:bookmarkEnd w:id="249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0" w:name="_Toc133963202"/>
      <w:bookmarkStart w:id="251" w:name="_Toc133965260"/>
      <w:bookmarkStart w:id="252" w:name="_Toc133965515"/>
      <w:bookmarkStart w:id="253" w:name="_Toc152437033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0"/>
      <w:bookmarkEnd w:id="251"/>
      <w:bookmarkEnd w:id="252"/>
      <w:bookmarkEnd w:id="253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1E2BE6" w:rsidRPr="00054921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3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Cjk9pk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1E2BE6" w:rsidRPr="00054921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1E2BE6" w:rsidRPr="00054921" w:rsidRDefault="001E2BE6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4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YbiAIAACo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lvk8wATbFtTvT1ByCjOzlm+ljiCe+b8EwPkN2aO&#10;O+sf8aiV6UtqDhIljYHff7OHeKQdeinpcV9K6n51DAQl6odGQs6L8RhhfVTGk9kIFTj3bM89umtv&#10;DQ61wNfB8iiGeK+OYg2mfcXVXoVb0cU0x7sPrU7KrU97jI8DF6tVDMOlsszf643lATzMILDrZXhl&#10;YA889MjgB3PcLbb4wMQUmwiz6rypZaTpqa84kKDgQsbRHB6PsPHneow6PXH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C2u&#10;Fh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1E2BE6" w:rsidRPr="00054921" w:rsidRDefault="001E2BE6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1E2BE6" w:rsidRPr="00054921" w:rsidRDefault="001E2BE6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VbIfw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ME+52pnzdQEAUR+MsX0ns8Jo5v2GA9EXkuJL+EY9Kma6g&#10;5ihRUhv49bf74I+sQislHa5DQd3PloGgRH3XyLdpNpmE/YnKJL8eowKXlt2lRbfN0uDMMlx+y6MY&#10;/L06iRWY5gU3dxGyoolpjrmPrR6UpR/WFHefi8UiuuHOWObXemt5CB5mEMjz3L8wsEeaeSTogzmt&#10;Dpu9I9rgOxBm0XpTycjCc19xIEHBfYujOX4bwkJf6tHr/AWb/wY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iNFWyH8CAAAJ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1E2BE6" w:rsidRPr="00054921" w:rsidRDefault="001E2BE6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B56FF0D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1E2BE6" w:rsidRDefault="001E2BE6" w:rsidP="00C454C8">
                            <w:pPr>
                              <w:pStyle w:val="Q-Yndgcvac"/>
                            </w:pPr>
                            <w:r w:rsidRPr="00C53086">
                              <w:t>Ամֆոտեր 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6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A5Ukg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71AA9FA" w14:textId="77777777" w:rsidR="001E2BE6" w:rsidRDefault="001E2BE6" w:rsidP="00C454C8">
                      <w:pPr>
                        <w:pStyle w:val="Q-Yndgcvac"/>
                      </w:pPr>
                      <w:r w:rsidRPr="00C53086">
                        <w:t>Ամֆոտեր 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4" w:name="_Toc133963203"/>
      <w:bookmarkStart w:id="255" w:name="_Toc133965261"/>
      <w:bookmarkStart w:id="256" w:name="_Toc133965516"/>
      <w:bookmarkStart w:id="257" w:name="_Toc152437034"/>
      <w:r w:rsidRPr="003C5F04">
        <w:t>Կ</w:t>
      </w:r>
      <w:r>
        <w:t>ԱԼՑԻՈՒՄԻ ՀԻԴՐՕՔՍԻԴ</w:t>
      </w:r>
      <w:bookmarkEnd w:id="254"/>
      <w:bookmarkEnd w:id="255"/>
      <w:bookmarkEnd w:id="256"/>
      <w:bookmarkEnd w:id="257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8" w:name="_Toc133963204"/>
      <w:bookmarkStart w:id="259" w:name="_Toc133965262"/>
      <w:bookmarkStart w:id="260" w:name="_Toc133965517"/>
      <w:bookmarkStart w:id="261" w:name="_Toc152437035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8"/>
      <w:bookmarkEnd w:id="259"/>
      <w:bookmarkEnd w:id="260"/>
      <w:bookmarkEnd w:id="261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2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2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3612541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4C232B3A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OJ24Qd/BAAA/g0AAA4A&#10;AAAAAAAAAAAAAAAALgIAAGRycy9lMm9Eb2MueG1sUEsBAi0AFAAGAAgAAAAhACtaiz3YAAAABQEA&#10;AA8AAAAAAAAAAAAAAAAA2QYAAGRycy9kb3ducmV2LnhtbFBLBQYAAAAABAAEAPMAAADeBwAAAAA=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B363709" w14:textId="601A731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3" w:name="_Toc133963205"/>
      <w:bookmarkStart w:id="264" w:name="_Toc133965263"/>
      <w:bookmarkStart w:id="265" w:name="_Toc133965518"/>
      <w:bookmarkStart w:id="266" w:name="_Toc152437036"/>
      <w:r>
        <w:t xml:space="preserve">§2.3. </w:t>
      </w:r>
      <w:r w:rsidR="00BF0CD8" w:rsidRPr="008775EA">
        <w:t>ԹԹՈՒՆԵՐ</w:t>
      </w:r>
      <w:bookmarkEnd w:id="263"/>
      <w:bookmarkEnd w:id="264"/>
      <w:bookmarkEnd w:id="265"/>
      <w:bookmarkEnd w:id="266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272212D1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1E2BE6" w:rsidRDefault="001E2BE6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3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7D5D0D6F" w14:textId="77777777" w:rsidR="001E2BE6" w:rsidRDefault="001E2BE6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006666"/>
          <w:left w:val="single" w:sz="4" w:space="0" w:color="006666"/>
          <w:bottom w:val="single" w:sz="4" w:space="0" w:color="006666"/>
          <w:right w:val="single" w:sz="4" w:space="0" w:color="006666"/>
          <w:insideH w:val="single" w:sz="4" w:space="0" w:color="006666"/>
          <w:insideV w:val="single" w:sz="4" w:space="0" w:color="006666"/>
        </w:tblBorders>
        <w:shd w:val="clear" w:color="auto" w:fill="E1F5F5"/>
        <w:tblLook w:val="04A0" w:firstRow="1" w:lastRow="0" w:firstColumn="1" w:lastColumn="0" w:noHBand="0" w:noVBand="1"/>
      </w:tblPr>
      <w:tblGrid>
        <w:gridCol w:w="1712"/>
        <w:gridCol w:w="1212"/>
        <w:gridCol w:w="604"/>
        <w:gridCol w:w="1237"/>
        <w:gridCol w:w="2790"/>
      </w:tblGrid>
      <w:tr w:rsidR="001C52A2" w:rsidRPr="00E11557" w14:paraId="3C962F9C" w14:textId="77777777" w:rsidTr="001C52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  <w:vAlign w:val="center"/>
          </w:tcPr>
          <w:p w14:paraId="52F84D05" w14:textId="77777777" w:rsidR="001C52A2" w:rsidRPr="00E11557" w:rsidRDefault="001C52A2" w:rsidP="001C52A2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3053" w:type="dxa"/>
            <w:gridSpan w:val="3"/>
            <w:shd w:val="clear" w:color="auto" w:fill="E1F5F5"/>
            <w:vAlign w:val="center"/>
          </w:tcPr>
          <w:p w14:paraId="1AAFA0F8" w14:textId="6E0B175F" w:rsidR="001C52A2" w:rsidRPr="00E11557" w:rsidRDefault="001C52A2" w:rsidP="001C52A2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790" w:type="dxa"/>
            <w:shd w:val="clear" w:color="auto" w:fill="E1F5F5"/>
          </w:tcPr>
          <w:p w14:paraId="5EBF1000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405D2B" w:rsidRPr="00E11557" w14:paraId="754B117F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nil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405D2B" w:rsidRPr="00E11557" w14:paraId="783F3D02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405D2B" w:rsidRPr="00E11557" w14:paraId="35D303C6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405D2B" w:rsidRPr="00E11557" w14:paraId="52F5ED65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E1F5F5"/>
          </w:tcPr>
          <w:p w14:paraId="10128EC6" w14:textId="34130EC2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E1F5F5"/>
          </w:tcPr>
          <w:p w14:paraId="60DF392E" w14:textId="34EB867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E1F5F5"/>
          </w:tcPr>
          <w:p w14:paraId="565278FC" w14:textId="6621319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E1F5F5"/>
          </w:tcPr>
          <w:p w14:paraId="32FBFDB9" w14:textId="3A32B91C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E1F5F5"/>
          </w:tcPr>
          <w:p w14:paraId="08417A1A" w14:textId="68976BF1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7" w:name="_Toc133963206"/>
      <w:bookmarkStart w:id="268" w:name="_Toc133965264"/>
      <w:bookmarkStart w:id="269" w:name="_Toc133965519"/>
      <w:r>
        <w:t xml:space="preserve"> </w:t>
      </w:r>
      <w:bookmarkStart w:id="270" w:name="_Toc152437037"/>
      <w:r>
        <w:t>ԴԱՍԱԿԱՐԳՈՒՄԸ</w:t>
      </w:r>
      <w:bookmarkEnd w:id="267"/>
      <w:bookmarkEnd w:id="268"/>
      <w:bookmarkEnd w:id="269"/>
      <w:bookmarkEnd w:id="270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750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</w:tcPr>
          <w:p w14:paraId="475A4DC9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Cl</w:t>
            </w:r>
          </w:p>
        </w:tc>
        <w:tc>
          <w:tcPr>
            <w:tcW w:w="828" w:type="dxa"/>
          </w:tcPr>
          <w:p w14:paraId="6E66F261" w14:textId="77777777" w:rsidR="00BF0CD8" w:rsidRPr="009A64C6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Br</w:t>
            </w:r>
          </w:p>
        </w:tc>
        <w:tc>
          <w:tcPr>
            <w:tcW w:w="750" w:type="dxa"/>
          </w:tcPr>
          <w:p w14:paraId="7E6D75AF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I</w:t>
            </w:r>
          </w:p>
        </w:tc>
        <w:tc>
          <w:tcPr>
            <w:tcW w:w="820" w:type="dxa"/>
          </w:tcPr>
          <w:p w14:paraId="4848C3EB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N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</w:tcPr>
          <w:p w14:paraId="2A90E643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NO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</w:tcPr>
          <w:p w14:paraId="13DE74A8" w14:textId="77777777" w:rsidR="00BF0CD8" w:rsidRPr="009A64C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P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D236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shd w:val="clear" w:color="auto" w:fill="D7F5F5"/>
          </w:tcPr>
          <w:p w14:paraId="3379BD31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</w:t>
            </w:r>
          </w:p>
        </w:tc>
        <w:tc>
          <w:tcPr>
            <w:tcW w:w="828" w:type="dxa"/>
            <w:shd w:val="clear" w:color="auto" w:fill="D7F5F5"/>
          </w:tcPr>
          <w:p w14:paraId="605BCB81" w14:textId="77777777" w:rsidR="00BF0CD8" w:rsidRPr="009A64C6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7F5F5"/>
          </w:tcPr>
          <w:p w14:paraId="3C9AF160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O</w:t>
            </w:r>
            <w:r w:rsidRPr="009A64C6">
              <w:rPr>
                <w:i/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7F5F5"/>
          </w:tcPr>
          <w:p w14:paraId="1F2ABDBA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Si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7F5F5"/>
          </w:tcPr>
          <w:p w14:paraId="45BD57D8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2</w:t>
            </w:r>
            <w:r w:rsidRPr="009A64C6">
              <w:rPr>
                <w:i/>
                <w:color w:val="006464"/>
              </w:rPr>
              <w:t>CO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7F5F5"/>
          </w:tcPr>
          <w:p w14:paraId="0BDFDA0E" w14:textId="77777777" w:rsidR="00BF0CD8" w:rsidRPr="009A64C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6464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9A64C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6464"/>
              </w:rPr>
            </w:pPr>
            <w:r w:rsidRPr="009A64C6">
              <w:rPr>
                <w:i/>
                <w:color w:val="006464"/>
              </w:rPr>
              <w:t>H</w:t>
            </w:r>
            <w:r w:rsidRPr="009A64C6">
              <w:rPr>
                <w:i/>
                <w:color w:val="006464"/>
                <w:vertAlign w:val="subscript"/>
              </w:rPr>
              <w:t>3</w:t>
            </w:r>
            <w:r w:rsidRPr="009A64C6">
              <w:rPr>
                <w:i/>
                <w:color w:val="006464"/>
              </w:rPr>
              <w:t>PO</w:t>
            </w:r>
            <w:r w:rsidRPr="009A64C6">
              <w:rPr>
                <w:i/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2pt;height:44.25pt" o:ole="">
            <v:imagedata r:id="rId101" o:title=""/>
          </v:shape>
          <o:OLEObject Type="Embed" ProgID="ChemDraw.Document.6.0" ShapeID="_x0000_i1053" DrawAspect="Content" ObjectID="_1763612542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pt;height:72.75pt" o:ole="">
            <v:imagedata r:id="rId103" o:title=""/>
          </v:shape>
          <o:OLEObject Type="Embed" ProgID="ChemDraw.Document.6.0" ShapeID="_x0000_i1054" DrawAspect="Content" ObjectID="_1763612543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1" w:name="_Toc133963207"/>
      <w:bookmarkStart w:id="272" w:name="_Toc133965265"/>
      <w:bookmarkStart w:id="273" w:name="_Toc133965520"/>
      <w:r>
        <w:t xml:space="preserve"> </w:t>
      </w:r>
      <w:bookmarkStart w:id="274" w:name="_Toc152437038"/>
      <w:r w:rsidR="00EF592F">
        <w:t>ԳՐԱՖԻԿԱԿԱՆ</w:t>
      </w:r>
      <w:r>
        <w:t xml:space="preserve"> ԲԱՆԱՁԵՎԵՐԸ</w:t>
      </w:r>
      <w:bookmarkEnd w:id="271"/>
      <w:bookmarkEnd w:id="272"/>
      <w:bookmarkEnd w:id="273"/>
      <w:bookmarkEnd w:id="274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75pt;height:25.5pt" o:ole="">
            <v:imagedata r:id="rId105" o:title=""/>
          </v:shape>
          <o:OLEObject Type="Embed" ProgID="ChemDraw.Document.6.0" ShapeID="_x0000_i1055" DrawAspect="Content" ObjectID="_1763612544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5pt;height:28.5pt" o:ole="">
            <v:imagedata r:id="rId107" o:title=""/>
          </v:shape>
          <o:OLEObject Type="Embed" ProgID="ChemDraw.Document.6.0" ShapeID="_x0000_i1056" DrawAspect="Content" ObjectID="_1763612545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9pt;height:33pt" o:ole="">
            <v:imagedata r:id="rId109" o:title=""/>
          </v:shape>
          <o:OLEObject Type="Embed" ProgID="ChemDraw.Document.6.0" ShapeID="_x0000_i1057" DrawAspect="Content" ObjectID="_1763612546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0.5pt;height:33pt" o:ole="">
            <v:imagedata r:id="rId111" o:title=""/>
          </v:shape>
          <o:OLEObject Type="Embed" ProgID="ChemDraw.Document.6.0" ShapeID="_x0000_i1058" DrawAspect="Content" ObjectID="_1763612547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3.5pt" o:ole="">
            <v:imagedata r:id="rId113" o:title=""/>
          </v:shape>
          <o:OLEObject Type="Embed" ProgID="ChemDraw.Document.6.0" ShapeID="_x0000_i1059" DrawAspect="Content" ObjectID="_1763612548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5" w:name="_Toc133963208"/>
      <w:bookmarkStart w:id="276" w:name="_Toc133965266"/>
      <w:bookmarkStart w:id="277" w:name="_Toc133965521"/>
      <w:r>
        <w:t xml:space="preserve"> </w:t>
      </w:r>
      <w:bookmarkStart w:id="278" w:name="_Toc152437039"/>
      <w:r>
        <w:t>ԱՆՎԱՆՈՒՄԸ</w:t>
      </w:r>
      <w:bookmarkEnd w:id="275"/>
      <w:bookmarkEnd w:id="276"/>
      <w:bookmarkEnd w:id="277"/>
      <w:bookmarkEnd w:id="278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1E2BE6" w:rsidRDefault="001E2BE6" w:rsidP="00B72922">
                            <w:r>
                              <w:object w:dxaOrig="6379" w:dyaOrig="1061" w14:anchorId="454C38CA">
                                <v:shape id="_x0000_i1061" type="#_x0000_t75" style="width:300.75pt;height:50.25pt" o:ole="">
                                  <v:imagedata r:id="rId115" o:title=""/>
                                </v:shape>
                                <o:OLEObject Type="Embed" ProgID="ChemDraw.Document.6.0" ShapeID="_x0000_i1061" DrawAspect="Content" ObjectID="_1763612798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4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7hC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I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CqM7hC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1E2BE6" w:rsidRDefault="001E2BE6" w:rsidP="00B72922">
                      <w:r>
                        <w:object w:dxaOrig="6379" w:dyaOrig="1061" w14:anchorId="454C38CA">
                          <v:shape id="_x0000_i1061" type="#_x0000_t75" style="width:300.75pt;height:50.25pt" o:ole="">
                            <v:imagedata r:id="rId115" o:title=""/>
                          </v:shape>
                          <o:OLEObject Type="Embed" ProgID="ChemDraw.Document.6.0" ShapeID="_x0000_i1061" DrawAspect="Content" ObjectID="_1763612798" r:id="rId1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1E2BE6" w:rsidRDefault="001E2BE6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5pt;height:51.75pt" o:ole="">
                                  <v:imagedata r:id="rId118" o:title=""/>
                                </v:shape>
                                <o:OLEObject Type="Embed" ProgID="ChemDraw.Document.6.0" ShapeID="_x0000_i1063" DrawAspect="Content" ObjectID="_1763612799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5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MRvtHF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1E2BE6" w:rsidRDefault="001E2BE6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5pt;height:51.75pt" o:ole="">
                            <v:imagedata r:id="rId118" o:title=""/>
                          </v:shape>
                          <o:OLEObject Type="Embed" ProgID="ChemDraw.Document.6.0" ShapeID="_x0000_i1063" DrawAspect="Content" ObjectID="_1763612799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5"/>
        <w:gridCol w:w="1276"/>
        <w:gridCol w:w="2600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9" w:name="_Toc133963209"/>
      <w:bookmarkStart w:id="280" w:name="_Toc133965267"/>
      <w:bookmarkStart w:id="281" w:name="_Toc133965522"/>
      <w:r>
        <w:t xml:space="preserve"> </w:t>
      </w:r>
      <w:bookmarkStart w:id="282" w:name="_Toc152437040"/>
      <w:r w:rsidR="003852F5" w:rsidRPr="008775EA">
        <w:t>Ս</w:t>
      </w:r>
      <w:r w:rsidR="003852F5">
        <w:t>ՏԱՑՈՒՄԸ</w:t>
      </w:r>
      <w:bookmarkEnd w:id="279"/>
      <w:bookmarkEnd w:id="280"/>
      <w:bookmarkEnd w:id="281"/>
      <w:bookmarkEnd w:id="282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3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3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4" w:name="_Toc133963210"/>
      <w:bookmarkStart w:id="285" w:name="_Toc133965268"/>
      <w:bookmarkStart w:id="286" w:name="_Toc133965523"/>
      <w:bookmarkStart w:id="287" w:name="_Toc152437041"/>
      <w:r w:rsidRPr="008775EA">
        <w:t>Ֆ</w:t>
      </w:r>
      <w:r>
        <w:t>ԻԶԻԿԱԿԱՆ ՀԱՏԿՈՒԹՅՈՒՆՆԵՐԸ</w:t>
      </w:r>
      <w:bookmarkEnd w:id="284"/>
      <w:bookmarkEnd w:id="285"/>
      <w:bookmarkEnd w:id="286"/>
      <w:bookmarkEnd w:id="287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8" w:name="_Toc133963211"/>
      <w:bookmarkStart w:id="289" w:name="_Toc133965269"/>
      <w:bookmarkStart w:id="290" w:name="_Toc133965524"/>
      <w:r>
        <w:t xml:space="preserve"> </w:t>
      </w:r>
      <w:bookmarkStart w:id="291" w:name="_Toc152437042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8"/>
      <w:bookmarkEnd w:id="289"/>
      <w:bookmarkEnd w:id="290"/>
      <w:bookmarkEnd w:id="291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6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u4TlQ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1E2BE6" w:rsidRPr="00A70002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7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umDiA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0Tzohrsd5KetJRbaIXGG35X4cPfM+S2zOBU4Pzjp&#10;/hEPqaDOKHQUJQXYX+/dB31sVpRSUuOUZdT9PDArKFHfNbbxl9F0GsYyMtPr2RgZeynZXUr0oVoD&#10;tsIId4rhkQz6XvWktFC94kJYBa8oYpqj74xyb3tm7dvpx5XCxWoV1XAUDfP3+tnwAB4qHXrypXll&#10;1nTd67HvH6CfSLZ407+tbrDUsDp4kGVs7nNduzfAMY7N1K2csCcu+ah1XozL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Qa7pg4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1E2BE6" w:rsidRPr="00A70002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8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" fillcolor="#f2f2f2 [3052]" strokecolor="#1f3763 [1604]" strokeweight="1pt">
                <v:stroke joinstyle="miter"/>
                <v:textbox>
                  <w:txbxContent>
                    <w:p w14:paraId="4E1B8A93" w14:textId="77777777" w:rsidR="001E2BE6" w:rsidRPr="00A70002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.75pt" o:ole="">
            <v:imagedata r:id="rId121" o:title=""/>
          </v:shape>
          <o:OLEObject Type="Embed" ProgID="ChemDraw.Document.6.0" ShapeID="_x0000_i1064" DrawAspect="Content" ObjectID="_1763612549" r:id="rId122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pt;height:30.75pt" o:ole="">
            <v:imagedata r:id="rId123" o:title=""/>
          </v:shape>
          <o:OLEObject Type="Embed" ProgID="ChemDraw.Document.6.0" ShapeID="_x0000_i1065" DrawAspect="Content" ObjectID="_1763612550" r:id="rId124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5pt;height:25.5pt" o:ole="">
            <v:imagedata r:id="rId125" o:title=""/>
          </v:shape>
          <o:OLEObject Type="Embed" ProgID="ChemDraw.Document.6.0" ShapeID="_x0000_i1066" DrawAspect="Content" ObjectID="_1763612551" r:id="rId126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25pt;height:15.75pt" o:ole="">
            <v:imagedata r:id="rId127" o:title=""/>
          </v:shape>
          <o:OLEObject Type="Embed" ProgID="ChemDraw.Document.6.0" ShapeID="_x0000_i1067" DrawAspect="Content" ObjectID="_1763612552" r:id="rId128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25pt;height:24.75pt" o:ole="">
            <v:imagedata r:id="rId129" o:title=""/>
          </v:shape>
          <o:OLEObject Type="Embed" ProgID="ChemDraw.Document.6.0" ShapeID="_x0000_i1068" DrawAspect="Content" ObjectID="_1763612553" r:id="rId130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pt;height:25.5pt" o:ole="">
            <v:imagedata r:id="rId131" o:title=""/>
          </v:shape>
          <o:OLEObject Type="Embed" ProgID="ChemDraw.Document.6.0" ShapeID="_x0000_i1069" DrawAspect="Content" ObjectID="_1763612554" r:id="rId132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5pt;height:23.25pt" o:ole="">
            <v:imagedata r:id="rId133" o:title=""/>
          </v:shape>
          <o:OLEObject Type="Embed" ProgID="ChemDraw.Document.6.0" ShapeID="_x0000_i1070" DrawAspect="Content" ObjectID="_1763612555" r:id="rId134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pt;height:24.75pt" o:ole="">
            <v:imagedata r:id="rId135" o:title=""/>
          </v:shape>
          <o:OLEObject Type="Embed" ProgID="ChemDraw.Document.6.0" ShapeID="_x0000_i1071" DrawAspect="Content" ObjectID="_1763612556" r:id="rId136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2" w:name="_Toc152437043"/>
      <w:r w:rsidRPr="008775EA">
        <w:t>Հ</w:t>
      </w:r>
      <w:r>
        <w:t>ԱՐՑԵՐ ԵՎ ՎԱՐԺՈՒԹՅՈՒՆՆԵՐ</w:t>
      </w:r>
      <w:bookmarkEnd w:id="292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lastRenderedPageBreak/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A70002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77777777" w:rsidR="0071522E" w:rsidRPr="0034565D" w:rsidRDefault="0071522E" w:rsidP="0034565D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rFonts w:eastAsiaTheme="minorEastAsia"/>
          <w:color w:val="006464"/>
        </w:rPr>
      </w:pPr>
      <w:r>
        <w:rPr>
          <w:color w:val="2F5496" w:themeColor="accent1" w:themeShade="BF"/>
        </w:rPr>
        <w:tab/>
      </w:r>
      <w:r w:rsidRPr="0034565D">
        <w:rPr>
          <w:rFonts w:eastAsiaTheme="minorEastAsia"/>
          <w:color w:val="006464"/>
        </w:rPr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34565D">
        <w:rPr>
          <w:rFonts w:eastAsiaTheme="minorEastAsia"/>
          <w:color w:val="006464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3" w:name="_Toc133963213"/>
      <w:bookmarkStart w:id="294" w:name="_Toc133965271"/>
      <w:bookmarkStart w:id="295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81A66BD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DlvBg/gAQAAPoNAAAO&#10;AAAAAAAAAAAAAAAAAC4CAABkcnMvZTJvRG9jLnhtbFBLAQItABQABgAIAAAAIQArWos92AAAAAUB&#10;AAAPAAAAAAAAAAAAAAAAANoGAABkcnMvZG93bnJldi54bWxQSwUGAAAAAAQABADzAAAA3wcAAAAA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C4EDD" w14:textId="3A4A51D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6" w:name="_Toc152437044"/>
      <w:r w:rsidRPr="00196FF1">
        <w:t xml:space="preserve">§2.4. </w:t>
      </w:r>
      <w:r w:rsidR="00BF0CD8" w:rsidRPr="00196FF1">
        <w:t>ԱՂԵՐ</w:t>
      </w:r>
      <w:bookmarkEnd w:id="293"/>
      <w:bookmarkEnd w:id="294"/>
      <w:bookmarkEnd w:id="295"/>
      <w:bookmarkEnd w:id="296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55518ACF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1E2BE6" w:rsidRDefault="001E2BE6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5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1E2BE6" w:rsidRDefault="001E2BE6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8pt;height:75.75pt" o:ole="">
            <v:imagedata r:id="rId137" o:title=""/>
          </v:shape>
          <o:OLEObject Type="Embed" ProgID="ChemDraw.Document.6.0" ShapeID="_x0000_i1072" DrawAspect="Content" ObjectID="_1763612557" r:id="rId138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7" w:name="_Toc133963214"/>
      <w:bookmarkStart w:id="298" w:name="_Toc133965272"/>
      <w:bookmarkStart w:id="299" w:name="_Toc133965527"/>
      <w:bookmarkStart w:id="300" w:name="_Toc152437045"/>
      <w:r w:rsidRPr="00C80FDA">
        <w:t>Ա</w:t>
      </w:r>
      <w:r>
        <w:t>ՂԵՐԻ ԴԱՍԱԿԱՐԳՈՒՄԸ</w:t>
      </w:r>
      <w:bookmarkEnd w:id="297"/>
      <w:bookmarkEnd w:id="298"/>
      <w:bookmarkEnd w:id="299"/>
      <w:bookmarkEnd w:id="300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42E375B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9" r:lo="rId140" r:qs="rId141" r:cs="rId142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1" w:name="_Toc133963215"/>
      <w:bookmarkStart w:id="302" w:name="_Toc133965273"/>
      <w:bookmarkStart w:id="303" w:name="_Toc133965528"/>
      <w:bookmarkStart w:id="304" w:name="_Toc152437046"/>
      <w:r w:rsidRPr="003852F5">
        <w:lastRenderedPageBreak/>
        <w:t>ՄԻՋԻՆ ԱՂԵՐ</w:t>
      </w:r>
      <w:bookmarkEnd w:id="301"/>
      <w:bookmarkEnd w:id="302"/>
      <w:bookmarkEnd w:id="303"/>
      <w:bookmarkEnd w:id="304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600725C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1E2BE6" w:rsidRDefault="001E2BE6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ikja7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1E2BE6" w:rsidRDefault="001E2BE6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.75pt" o:ole="">
            <v:imagedata r:id="rId144" o:title=""/>
          </v:shape>
          <o:OLEObject Type="Embed" ProgID="ChemDraw.Document.6.0" ShapeID="_x0000_i1073" DrawAspect="Content" ObjectID="_1763612558" r:id="rId145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25pt;height:26.25pt" o:ole="">
            <v:imagedata r:id="rId146" o:title=""/>
          </v:shape>
          <o:OLEObject Type="Embed" ProgID="ChemDraw.Document.6.0" ShapeID="_x0000_i1074" DrawAspect="Content" ObjectID="_1763612559" r:id="rId147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05" w:name="_Toc133963216"/>
      <w:bookmarkStart w:id="306" w:name="_Toc133965274"/>
      <w:bookmarkStart w:id="307" w:name="_Toc133965529"/>
      <w:r w:rsidRPr="00D67808">
        <w:t>Անվանումը</w:t>
      </w:r>
      <w:bookmarkEnd w:id="305"/>
      <w:bookmarkEnd w:id="306"/>
      <w:bookmarkEnd w:id="307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6A301593">
                <wp:extent cx="4688378" cy="1068070"/>
                <wp:effectExtent l="0" t="0" r="0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8378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1E2BE6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1E2BE6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1E2BE6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1E2BE6" w:rsidRPr="000F1FD3" w:rsidRDefault="001E2BE6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1E2BE6" w:rsidRPr="000F1FD3" w:rsidRDefault="001E2BE6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7" style="width:369.1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1E2BE6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1E2BE6" w:rsidRDefault="001E2BE6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1E2BE6" w:rsidRDefault="001E2BE6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1E2BE6" w:rsidRPr="000F1FD3" w:rsidRDefault="001E2BE6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1E2BE6" w:rsidRPr="000F1FD3" w:rsidRDefault="001E2BE6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8" w:name="_Toc133963217"/>
      <w:bookmarkStart w:id="309" w:name="_Toc133965275"/>
      <w:bookmarkStart w:id="310" w:name="_Toc133965530"/>
    </w:p>
    <w:p w14:paraId="1A67F57D" w14:textId="30404BDA" w:rsidR="00BF0CD8" w:rsidRDefault="003852F5" w:rsidP="00A50215">
      <w:pPr>
        <w:pStyle w:val="Q-Yentavernagir"/>
      </w:pPr>
      <w:bookmarkStart w:id="311" w:name="_Toc152437047"/>
      <w:r>
        <w:t>ԹԹՎԱՅԻՆ ԱՂԵՐ</w:t>
      </w:r>
      <w:bookmarkEnd w:id="308"/>
      <w:bookmarkEnd w:id="309"/>
      <w:bookmarkEnd w:id="310"/>
      <w:bookmarkEnd w:id="311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51B8A6A8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1E2BE6" w:rsidRDefault="001E2BE6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xd+dQIAAFU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KnvEepjvFtDcXhERlCuxneyWVJ3boTPjwKpFWgBtN6hwf6aAN1zqGjONsC/njvPeJp&#10;QknKWU2rlXP/fSdQcWa+WJrdy+F4HHcxMePJ+YgYfC1Zv5bYXXUD1P8hHRInExnxwRxJjVC90BVY&#10;RK8kElaS75zLgEfmJrQrT3dEqsUiwWj/nAh3duXkcRLiID43LwJdN7KBhv0ejmsoZm+GtsXGHllY&#10;7ALoMk30qa5dD2h302J0dyYeh9d8Qp2u4fwnAA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DPSxd+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1E2BE6" w:rsidRDefault="001E2BE6" w:rsidP="00C454C8">
                      <w:pPr>
                        <w:pStyle w:val="Q-Yndgcvac"/>
                      </w:pPr>
                      <w:r w:rsidRPr="00B26DC9">
                        <w:t xml:space="preserve">Թթվային 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75pt;height:59.25pt" o:ole="">
            <v:imagedata r:id="rId148" o:title=""/>
          </v:shape>
          <o:OLEObject Type="Embed" ProgID="ChemDraw.Document.6.0" ShapeID="_x0000_i1075" DrawAspect="Content" ObjectID="_1763612560" r:id="rId149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5pt;height:116.25pt" o:ole="">
            <v:imagedata r:id="rId150" o:title=""/>
          </v:shape>
          <o:OLEObject Type="Embed" ProgID="ChemDraw.Document.6.0" ShapeID="_x0000_i1076" DrawAspect="Content" ObjectID="_1763612561" r:id="rId151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2" w:name="_Toc133963218"/>
      <w:bookmarkStart w:id="313" w:name="_Toc133965276"/>
      <w:bookmarkStart w:id="314" w:name="_Toc133965531"/>
      <w:bookmarkStart w:id="315" w:name="_Toc152437048"/>
      <w:r>
        <w:t>ՀԻՄՆԱՅԻՆ ԱՂԵՐ</w:t>
      </w:r>
      <w:bookmarkEnd w:id="312"/>
      <w:bookmarkEnd w:id="313"/>
      <w:bookmarkEnd w:id="314"/>
      <w:bookmarkEnd w:id="315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3DE5758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1E2BE6" w:rsidRDefault="001E2BE6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29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529825B9" w14:textId="5108BC90" w:rsidR="001E2BE6" w:rsidRDefault="001E2BE6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25pt;height:54pt" o:ole="">
            <v:imagedata r:id="rId152" o:title=""/>
          </v:shape>
          <o:OLEObject Type="Embed" ProgID="ChemDraw.Document.6.0" ShapeID="_x0000_i1077" DrawAspect="Content" ObjectID="_1763612562" r:id="rId153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75pt;height:89.25pt" o:ole="">
            <v:imagedata r:id="rId154" o:title=""/>
          </v:shape>
          <o:OLEObject Type="Embed" ProgID="ChemDraw.Document.6.0" ShapeID="_x0000_i1078" DrawAspect="Content" ObjectID="_1763612563" r:id="rId155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6" w:name="_Toc133963219"/>
      <w:bookmarkStart w:id="317" w:name="_Toc133965277"/>
      <w:bookmarkStart w:id="318" w:name="_Toc133965532"/>
      <w:bookmarkStart w:id="319" w:name="_Toc152437049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6"/>
      <w:bookmarkEnd w:id="317"/>
      <w:bookmarkEnd w:id="318"/>
      <w:bookmarkEnd w:id="319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413455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413455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413455" w14:paraId="076D8DE7" w14:textId="77777777" w:rsidTr="007505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413455" w14:paraId="23529D4D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006666"/>
            </w:tcBorders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94053E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94053E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tcBorders>
              <w:right w:val="single" w:sz="4" w:space="0" w:color="FFFFFF" w:themeColor="background1"/>
            </w:tcBorders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tcBorders>
              <w:left w:val="single" w:sz="4" w:space="0" w:color="FFFFFF" w:themeColor="background1"/>
            </w:tcBorders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0" w:name="_Toc133963220"/>
      <w:bookmarkStart w:id="321" w:name="_Toc133965278"/>
      <w:bookmarkStart w:id="322" w:name="_Toc133965533"/>
      <w:bookmarkStart w:id="323" w:name="_Toc152437050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0"/>
      <w:bookmarkEnd w:id="321"/>
      <w:bookmarkEnd w:id="322"/>
      <w:bookmarkEnd w:id="323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4" w:name="_Toc133963221"/>
      <w:bookmarkStart w:id="325" w:name="_Toc133965279"/>
      <w:bookmarkStart w:id="326" w:name="_Toc133965534"/>
      <w:bookmarkStart w:id="327" w:name="_Toc152437051"/>
      <w:r>
        <w:t xml:space="preserve">ԱՂԵՐԻ </w:t>
      </w:r>
      <w:r w:rsidR="003852F5" w:rsidRPr="003852F5">
        <w:t>ՍՏԱՑՈՒՄԸ</w:t>
      </w:r>
      <w:bookmarkEnd w:id="324"/>
      <w:bookmarkEnd w:id="325"/>
      <w:bookmarkEnd w:id="326"/>
      <w:bookmarkEnd w:id="327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8" w:name="_Toc133963222"/>
      <w:bookmarkStart w:id="329" w:name="_Toc133965280"/>
      <w:bookmarkStart w:id="330" w:name="_Toc133965535"/>
      <w:bookmarkStart w:id="331" w:name="_Toc152437052"/>
      <w:r w:rsidRPr="00F262F1">
        <w:t>Հ</w:t>
      </w:r>
      <w:r>
        <w:t>ԱՐՑԵՐ ԵՎ ՎԱՐԺՈՒԹՅՈՒՆՆԵՐ</w:t>
      </w:r>
      <w:bookmarkEnd w:id="328"/>
      <w:bookmarkEnd w:id="329"/>
      <w:bookmarkEnd w:id="330"/>
      <w:bookmarkEnd w:id="331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0B8720F9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Bk3i9uI&#10;BAAA/w0AAA4AAAAAAAAAAAAAAAAALgIAAGRycy9lMm9Eb2MueG1sUEsBAi0AFAAGAAgAAAAhACta&#10;iz3YAAAABQEAAA8AAAAAAAAAAAAAAAAA4gYAAGRycy9kb3ducmV2LnhtbFBLBQYAAAAABAAEAPMA&#10;AADnBwAAAAA=&#10;">
                <v:shape id="_x0000_s12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DBC59C1" w14:textId="145B7B0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2" w:name="_Toc133963223"/>
      <w:bookmarkStart w:id="333" w:name="_Toc133965281"/>
      <w:bookmarkStart w:id="334" w:name="_Toc133965536"/>
      <w:bookmarkStart w:id="335" w:name="_Toc152437053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2"/>
      <w:bookmarkEnd w:id="333"/>
      <w:bookmarkEnd w:id="334"/>
      <w:bookmarkEnd w:id="335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1E2BE6" w:rsidRPr="00237208" w:rsidRDefault="001E2BE6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1E2BE6" w:rsidRPr="00237208" w:rsidRDefault="001E2BE6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1E2BE6" w:rsidRPr="00ED0AC7" w:rsidRDefault="001E2BE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1E2BE6" w:rsidRPr="00B47968" w:rsidRDefault="001E2BE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1E2BE6" w:rsidRPr="00ED0AC7" w:rsidRDefault="001E2BE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1E2BE6" w:rsidRPr="00ED0AC7" w:rsidRDefault="001E2BE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6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">
                <v:group id="Группа 57" o:spid="_x0000_s1237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8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39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0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1E2BE6" w:rsidRPr="00237208" w:rsidRDefault="001E2BE6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1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1E2BE6" w:rsidRPr="00237208" w:rsidRDefault="001E2BE6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2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3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4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5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6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7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48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49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0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1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2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3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4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55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56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57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58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59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0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1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1E2BE6" w:rsidRPr="00ED0AC7" w:rsidRDefault="001E2BE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2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1E2BE6" w:rsidRPr="00B47968" w:rsidRDefault="001E2BE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3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1E2BE6" w:rsidRPr="00ED0AC7" w:rsidRDefault="001E2BE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4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1E2BE6" w:rsidRPr="00ED0AC7" w:rsidRDefault="001E2BE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5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6" w:name="_Toc133963224"/>
      <w:bookmarkStart w:id="337" w:name="_Toc133965282"/>
      <w:bookmarkStart w:id="338" w:name="_Toc133965537"/>
      <w:bookmarkStart w:id="339" w:name="_Toc152437054"/>
      <w:r w:rsidRPr="00F262F1">
        <w:t>Հ</w:t>
      </w:r>
      <w:r>
        <w:t>ԱՐՑԵՐ ԵՎ ՎԱՐԺՈՒԹՅՈՒՆՆԵՐ</w:t>
      </w:r>
      <w:bookmarkEnd w:id="336"/>
      <w:bookmarkEnd w:id="337"/>
      <w:bookmarkEnd w:id="338"/>
      <w:bookmarkEnd w:id="339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0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0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1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2" w:name="_Toc133963225"/>
      <w:bookmarkStart w:id="343" w:name="_Toc133965283"/>
      <w:bookmarkStart w:id="344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5A08A0DC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CRKZ4&#10;iQQAAPsNAAAOAAAAAAAAAAAAAAAAAC4CAABkcnMvZTJvRG9jLnhtbFBLAQItABQABgAIAAAAIQAr&#10;Wos92AAAAAUBAAAPAAAAAAAAAAAAAAAAAOMGAABkcnMvZG93bnJldi54bWxQSwUGAAAAAAQABADz&#10;AAAA6AcAAAAA&#10;">
                <v:shape id="_x0000_s12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006B01" w14:textId="260E24F4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5" w:name="_Toc152437055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2"/>
      <w:bookmarkEnd w:id="343"/>
      <w:bookmarkEnd w:id="344"/>
      <w:bookmarkEnd w:id="345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6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6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7" w:name="_Toc133963226"/>
      <w:bookmarkStart w:id="348" w:name="_Toc133965284"/>
      <w:bookmarkStart w:id="349" w:name="_Toc133965539"/>
      <w:bookmarkStart w:id="350" w:name="_Toc152437056"/>
      <w:r w:rsidRPr="00F63CF1">
        <w:t>ԽՆԴԻՐՆԵՐ ԻՆՔՆՈՒՐՈՒՅՆ ԼՈՒԾՄԱՆ ՀԱՄԱՐ</w:t>
      </w:r>
      <w:bookmarkEnd w:id="347"/>
      <w:bookmarkEnd w:id="348"/>
      <w:bookmarkEnd w:id="349"/>
      <w:bookmarkEnd w:id="350"/>
    </w:p>
    <w:p w14:paraId="0DA95BFD" w14:textId="050CB35B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180FFECD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ԲԱՐԴ ՆՅՈՒԹԻ</w:t>
                                </w:r>
                              </w:p>
                              <w:p w14:paraId="4842245B" w14:textId="16F9D993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/vC7&#10;u4oEAAD+DQAADgAAAAAAAAAAAAAAAAAuAgAAZHJzL2Uyb0RvYy54bWxQSwECLQAUAAYACAAAACEA&#10;K1qLPdgAAAAFAQAADwAAAAAAAAAAAAAAAADkBgAAZHJzL2Rvd25yZXYueG1sUEsFBgAAAAAEAAQA&#10;8wAAAOkHAAAAAA==&#10;">
                <v:shape id="_x0000_s12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D7330E9" w14:textId="1AF49438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ԲԱՐԴ ՆՅՈՒԹԻ</w:t>
                          </w:r>
                        </w:p>
                        <w:p w14:paraId="4842245B" w14:textId="16F9D993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1" w:name="_Toc133963227"/>
      <w:bookmarkStart w:id="352" w:name="_Toc133965285"/>
      <w:bookmarkStart w:id="353" w:name="_Toc133965540"/>
      <w:bookmarkStart w:id="354" w:name="_Toc152437057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1"/>
      <w:bookmarkEnd w:id="352"/>
      <w:bookmarkEnd w:id="353"/>
      <w:bookmarkEnd w:id="354"/>
    </w:p>
    <w:p w14:paraId="59648792" w14:textId="77777777" w:rsidR="00B33A58" w:rsidRDefault="003852F5" w:rsidP="00B33A58">
      <w:pPr>
        <w:pStyle w:val="Q-Yentavernagir"/>
        <w:spacing w:before="0"/>
      </w:pPr>
      <w:bookmarkStart w:id="355" w:name="_Toc152437058"/>
      <w:bookmarkStart w:id="356" w:name="_Toc133963228"/>
      <w:bookmarkStart w:id="357" w:name="_Toc133965286"/>
      <w:bookmarkStart w:id="358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5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9" w:name="_Toc152437059"/>
      <w:r w:rsidRPr="00F268CC">
        <w:t>ԱՅՐՄԱՆ ԱՐԳԱՍԻՔՆԵՐԸ</w:t>
      </w:r>
      <w:bookmarkEnd w:id="356"/>
      <w:bookmarkEnd w:id="357"/>
      <w:bookmarkEnd w:id="358"/>
      <w:bookmarkEnd w:id="359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0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0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1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2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2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3" w:name="_Hlk65084986"/>
      <w:r w:rsidRPr="005504B5">
        <w:t>Խնդիր 2</w:t>
      </w:r>
      <w:bookmarkEnd w:id="363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4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4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5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6" w:name="_Toc133963229"/>
      <w:bookmarkStart w:id="367" w:name="_Toc133965287"/>
      <w:bookmarkStart w:id="368" w:name="_Toc133965542"/>
      <w:bookmarkStart w:id="369" w:name="_Toc152437060"/>
      <w:r>
        <w:t>ԲՅՈՒՐԵՂԱՀԻԴՐԱՏՆԵՐԻ ԲԱՆԱՁԵՎԵՐԻ ԱՐՏԱԾՈՒՄ</w:t>
      </w:r>
      <w:bookmarkEnd w:id="366"/>
      <w:bookmarkEnd w:id="367"/>
      <w:bookmarkEnd w:id="368"/>
      <w:r w:rsidR="009C7143">
        <w:t>Ը</w:t>
      </w:r>
      <w:bookmarkEnd w:id="369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0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1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2" w:name="_Toc133963231"/>
      <w:bookmarkStart w:id="373" w:name="_Toc133965289"/>
      <w:bookmarkStart w:id="374" w:name="_Toc133965544"/>
      <w:bookmarkStart w:id="375" w:name="_Toc152437061"/>
      <w:bookmarkStart w:id="376" w:name="_Hlk102126833"/>
      <w:r w:rsidRPr="00F268CC">
        <w:t>ԽՆԴԻՐՆԵՐ ԻՆՔՆՈՒՐՈՒՅՆ ԼՈՒԾՄԱՆ ՀԱՄԱՐ</w:t>
      </w:r>
      <w:bookmarkEnd w:id="372"/>
      <w:bookmarkEnd w:id="373"/>
      <w:bookmarkEnd w:id="374"/>
      <w:bookmarkEnd w:id="375"/>
    </w:p>
    <w:p w14:paraId="474B7CEF" w14:textId="6770970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76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38AEC102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1E2BE6" w:rsidRPr="001E62CE" w:rsidRDefault="001E2BE6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+vm4nhgQA&#10;APsNAAAOAAAAAAAAAAAAAAAAAC4CAABkcnMvZTJvRG9jLnhtbFBLAQItABQABgAIAAAAIQArWos9&#10;2AAAAAUBAAAPAAAAAAAAAAAAAAAAAOAGAABkcnMvZG93bnJldi54bWxQSwUGAAAAAAQABADzAAAA&#10;5QcAAAAA&#10;">
                <v:shape id="_x0000_s12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" adj="4809" fillcolor="#0d8080" stroked="f" strokeweight="2pt">
                    <v:textbox inset="0,0,0,0">
                      <w:txbxContent>
                        <w:p w14:paraId="6B38DE17" w14:textId="31A360E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1E2BE6" w:rsidRPr="001E62CE" w:rsidRDefault="001E2BE6" w:rsidP="0034565D">
                          <w:pPr>
                            <w:spacing w:after="0" w:line="240" w:lineRule="auto"/>
                            <w:rPr>
                              <w:rFonts w:cstheme="minorHAnsi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ՉԵԶՈՔԱՑՄԱՆ ՌԵԱԿՑԻԱՅԻ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7" w:name="_Toc133963232"/>
      <w:bookmarkStart w:id="378" w:name="_Toc133965290"/>
      <w:bookmarkStart w:id="379" w:name="_Toc133965545"/>
      <w:bookmarkStart w:id="380" w:name="_Toc152437062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7"/>
      <w:bookmarkEnd w:id="378"/>
      <w:bookmarkEnd w:id="379"/>
      <w:bookmarkEnd w:id="380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1" w:name="_Toc133963233"/>
      <w:bookmarkStart w:id="382" w:name="_Toc133965291"/>
      <w:bookmarkStart w:id="383" w:name="_Toc133965546"/>
      <w:bookmarkStart w:id="384" w:name="_Toc152437063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1"/>
      <w:bookmarkEnd w:id="382"/>
      <w:bookmarkEnd w:id="383"/>
      <w:bookmarkEnd w:id="384"/>
    </w:p>
    <w:p w14:paraId="4DAAC0E2" w14:textId="4D3D9048" w:rsidR="00BF0CD8" w:rsidRPr="002B660A" w:rsidRDefault="00BF0CD8" w:rsidP="007E20AF">
      <w:pPr>
        <w:pStyle w:val="Q-Xndir"/>
      </w:pPr>
      <w:bookmarkStart w:id="385" w:name="_Hlk66542363"/>
      <w:r w:rsidRPr="002B660A">
        <w:t xml:space="preserve">Խնդիր 1. </w:t>
      </w:r>
      <w:bookmarkEnd w:id="385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6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7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7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8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8"/>
    </w:p>
    <w:bookmarkStart w:id="389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0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1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3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3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4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5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5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6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6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7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7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8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8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0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0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1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1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2" w:name="_Toc133963234"/>
      <w:bookmarkStart w:id="403" w:name="_Toc133965292"/>
      <w:bookmarkStart w:id="404" w:name="_Toc133965547"/>
      <w:bookmarkStart w:id="405" w:name="_Toc152437064"/>
      <w:r>
        <w:t>ԱՅԼ ՓՈԽԱԶԴԵՑՈՒԹՅՈՒՆՆԵՐ</w:t>
      </w:r>
      <w:bookmarkEnd w:id="402"/>
      <w:bookmarkEnd w:id="403"/>
      <w:bookmarkEnd w:id="404"/>
      <w:bookmarkEnd w:id="405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6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7" w:name="_Hlk66546729"/>
          <w:bookmarkEnd w:id="4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7009"/>
          <w:bookmarkEnd w:id="407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9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1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1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2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2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3" w:name="_Toc133963235"/>
      <w:bookmarkStart w:id="414" w:name="_Toc133965293"/>
      <w:bookmarkStart w:id="415" w:name="_Toc133965548"/>
      <w:bookmarkStart w:id="416" w:name="_Toc152437065"/>
      <w:r w:rsidRPr="00F268CC">
        <w:t>ԽՆԴԻՐՆԵՐ ԻՆՔՆՈՒՐՈՒՅՆ ԼՈՒԾՄԱՆ ՀԱՄԱՐ</w:t>
      </w:r>
      <w:bookmarkEnd w:id="413"/>
      <w:bookmarkEnd w:id="414"/>
      <w:bookmarkEnd w:id="415"/>
      <w:bookmarkEnd w:id="416"/>
    </w:p>
    <w:p w14:paraId="65A37E3A" w14:textId="432605AA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7" w:name="_Toc133963236"/>
      <w:bookmarkStart w:id="418" w:name="_Toc133965294"/>
      <w:bookmarkStart w:id="419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27FA1EA3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1E2BE6" w:rsidRPr="0034565D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rGDFXX4EAAD+DQAADgAA&#10;AAAAAAAAAAAAAAAuAgAAZHJzL2Uyb0RvYy54bWxQSwECLQAUAAYACAAAACEAK1qLPdgAAAAFAQAA&#10;DwAAAAAAAAAAAAAAAADYBgAAZHJzL2Rvd25yZXYueG1sUEsFBgAAAAAEAAQA8wAAAN0HAAAAAA==&#10;">
                <v:shape id="_x0000_s128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8A7A15" w14:textId="69C73BF1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1E2BE6" w:rsidRPr="0034565D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8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0" w:name="_Toc152437066"/>
      <w:r>
        <w:t xml:space="preserve">§2.9. </w:t>
      </w:r>
      <w:r w:rsidR="00BF0CD8" w:rsidRPr="001961B2">
        <w:t>ԽՆԴԻՐՆԵՐ ԸՍՏ ՌԵԱԿՑԻԱՅԻ ԵԼՔԻ</w:t>
      </w:r>
      <w:bookmarkEnd w:id="417"/>
      <w:bookmarkEnd w:id="418"/>
      <w:bookmarkEnd w:id="419"/>
      <w:bookmarkEnd w:id="420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1824EDE7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1E2BE6" w:rsidRDefault="001E2BE6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wDm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vQzYcLeF4rixxELXPM7wdYUPes+c&#10;3zCL3YJ9hRPAP+IiFTQ5hX5HSQn250f3AY9FjFJKGuy+nLofe2YFJeqbxvK+yqbT0K7xMJ3NJ3iw&#10;byXbtxK9r28BSyTDWWN43Aa8V8NWWqhfcVCsglUUMc3Rdk65t8Ph1ndTAUcNF6tVhGGLGubv9bPh&#10;gTxkOtTqS/vKrOmr2mM/PMDQqWzxrq47bNDUsNp7kFUs+lNe+zfA9o7F1I+iMD/eniPqNDCXv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C+zwDm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1E2BE6" w:rsidRDefault="001E2BE6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+A0JzY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PQn1U6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1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2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3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2"/>
      <w:bookmarkEnd w:id="423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4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5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5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6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7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8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9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9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0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0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1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2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2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3" w:name="_Hlk66122948"/>
    <w:bookmarkStart w:id="434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3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4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5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5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6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6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7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8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9" w:name="_Hlk66125874"/>
      <w:r w:rsidRPr="00ED008E">
        <w:t>Ըստ ելքի՝</w:t>
      </w:r>
    </w:p>
    <w:bookmarkEnd w:id="439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0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1E899A5A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1E2BE6" w:rsidRDefault="001E2BE6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" fillcolor="#d7f5f5" stroked="f" strokeweight="1pt">
                <v:stroke joinstyle="miter"/>
                <v:textbox>
                  <w:txbxContent>
                    <w:p w14:paraId="122DA689" w14:textId="77777777" w:rsidR="001E2BE6" w:rsidRDefault="001E2BE6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1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1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qJjw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3A21B29C" w14:textId="1294574D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2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3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4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4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5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5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6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7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8" w:name="_Toc133963237"/>
      <w:bookmarkStart w:id="449" w:name="_Toc133965295"/>
      <w:bookmarkStart w:id="450" w:name="_Toc133965550"/>
      <w:bookmarkStart w:id="451" w:name="_Toc152437067"/>
      <w:r w:rsidRPr="00F268CC">
        <w:t>ԽՆԴԻՐՆԵՐ ԻՆՔՆՈՒՐՈՒՅՆ ԼՈՒԾՄԱՆ ՀԱՄԱՐ</w:t>
      </w:r>
      <w:bookmarkEnd w:id="448"/>
      <w:bookmarkEnd w:id="449"/>
      <w:bookmarkEnd w:id="450"/>
      <w:bookmarkEnd w:id="451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2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2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232F4EF5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1E2BE6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1E2BE6" w:rsidRPr="00BA4D5F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ԱՍՆԱԿՑՈՒԹՅԱՄԲ ԸՆԹԱՑՈՂ ՌԵԱԿՑԻԱՆԵՐԻ 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ՎԱՍԱՐՈՒՄՆԵՐՈՎ</w:t>
                                </w:r>
                              </w:p>
                              <w:p w14:paraId="2731B05B" w14:textId="7665161E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0y75PhgQA&#10;AP4NAAAOAAAAAAAAAAAAAAAAAC4CAABkcnMvZTJvRG9jLnhtbFBLAQItABQABgAIAAAAIQArWos9&#10;2AAAAAUBAAAPAAAAAAAAAAAAAAAAAOAGAABkcnMvZG93bnJldi54bWxQSwUGAAAAAAQABADzAAAA&#10;5QcAAAAA&#10;">
                <v:shape id="_x0000_s12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99B12BB" w14:textId="669DF37B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2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1E2BE6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1E2BE6" w:rsidRPr="00BA4D5F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ՄԱՍՆԱԿՑՈՒԹՅԱՄԲ ԸՆԹԱՑՈՂ ՌԵԱԿՑԻԱՆԵՐԻ 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ՎԱՍԱՐՈՒՄՆԵՐՈՎ</w:t>
                          </w:r>
                        </w:p>
                        <w:p w14:paraId="2731B05B" w14:textId="7665161E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4" w:name="_Toc152437068"/>
      <w:r w:rsidRPr="00196FF1">
        <w:t>§2.10. ԽՆԴԻՐՆԵՐ ԳԱԶԵՐԻ ՄԱՍՆԱԿՑՈՒԹՅԱՄԲ ԸՆԹԱՑՈՂ ՌԵԱԿՑԻԱՆԵՐԻ ՀԱՎԱՍԱՐՈՒՄՆԵՐՈՎ</w:t>
      </w:r>
      <w:bookmarkEnd w:id="454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5" w:name="_Toc133963239"/>
      <w:bookmarkStart w:id="456" w:name="_Toc133965297"/>
      <w:bookmarkStart w:id="457" w:name="_Toc133965552"/>
      <w:bookmarkStart w:id="458" w:name="_Toc152437069"/>
      <w:r>
        <w:t>ԱՌԱՋԻՆ</w:t>
      </w:r>
      <w:r w:rsidR="00BF0CD8" w:rsidRPr="00461566">
        <w:t xml:space="preserve"> ՄԱՍ</w:t>
      </w:r>
      <w:bookmarkEnd w:id="455"/>
      <w:bookmarkEnd w:id="456"/>
      <w:bookmarkEnd w:id="457"/>
      <w:bookmarkEnd w:id="458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9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9"/>
        <m:r>
          <m:rPr>
            <m:sty m:val="bi"/>
          </m:rPr>
          <w:rPr>
            <w:rFonts w:ascii="Cambria Math" w:hAnsi="Cambria Math"/>
          </w:rPr>
          <m:t>+</m:t>
        </m:r>
        <w:bookmarkStart w:id="460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1" w:name="_Hlk66561700"/>
      <w:r w:rsidRPr="0009132D">
        <w:t xml:space="preserve">Խնդիր </w:t>
      </w:r>
      <w:bookmarkEnd w:id="461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2" w:name="_Hlk66560833"/>
      <w:r w:rsidRPr="00CE567E">
        <w:rPr>
          <w:i/>
        </w:rPr>
        <w:t>Լուծում:</w:t>
      </w:r>
    </w:p>
    <w:bookmarkEnd w:id="462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3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3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4" w:name="_Hlk66560998"/>
      <w:r w:rsidRPr="00461566">
        <w:t>1մ</w:t>
      </w:r>
      <w:r w:rsidRPr="00461566">
        <w:rPr>
          <w:vertAlign w:val="superscript"/>
        </w:rPr>
        <w:t>3</w:t>
      </w:r>
      <w:bookmarkEnd w:id="464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5" w:name="_Hlk66561854"/>
      <w:r w:rsidRPr="00CE567E">
        <w:rPr>
          <w:i/>
        </w:rPr>
        <w:t>Լուծում:</w:t>
      </w:r>
    </w:p>
    <w:bookmarkEnd w:id="465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6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7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8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9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0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0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1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2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2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3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4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4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5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5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6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6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7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7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8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9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9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0" w:name="_Toc133963240"/>
      <w:bookmarkStart w:id="481" w:name="_Toc133965298"/>
      <w:bookmarkStart w:id="482" w:name="_Toc133965553"/>
      <w:bookmarkStart w:id="483" w:name="_Toc152437070"/>
      <w:r w:rsidRPr="00461566">
        <w:t>ԽՆԴԻՐՆԵՐ ԻՆՔՆՈՒՐՈՒՅՆ ԼՈՒԾՄԱՆ ՀԱՄԱՐ</w:t>
      </w:r>
      <w:bookmarkEnd w:id="480"/>
      <w:bookmarkEnd w:id="481"/>
      <w:bookmarkEnd w:id="482"/>
      <w:bookmarkEnd w:id="483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4" w:name="_Toc133963241"/>
      <w:bookmarkStart w:id="485" w:name="_Toc133965299"/>
      <w:bookmarkStart w:id="486" w:name="_Toc133965554"/>
      <w:bookmarkStart w:id="487" w:name="_Toc152437071"/>
      <w:r>
        <w:t>ԵՐԿՐՈՐԴ</w:t>
      </w:r>
      <w:r w:rsidR="00BF0CD8" w:rsidRPr="003641E7">
        <w:t xml:space="preserve"> </w:t>
      </w:r>
      <w:r w:rsidR="00BF0CD8">
        <w:t>ՄԱՍ</w:t>
      </w:r>
      <w:bookmarkEnd w:id="484"/>
      <w:bookmarkEnd w:id="485"/>
      <w:bookmarkEnd w:id="486"/>
      <w:bookmarkEnd w:id="487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8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8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9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0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0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1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1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2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2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3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4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3"/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5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6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7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8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9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0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0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1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1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2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2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3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4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4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5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6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8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9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09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10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53ECA92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46CB4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0CA2C2B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1E2BE6" w:rsidRPr="003A35F9" w:rsidRDefault="001E2BE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1E2BE6" w:rsidRPr="00943098" w:rsidRDefault="001E2BE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1E2BE6" w:rsidRPr="00A26461" w:rsidRDefault="001E2BE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JXVmbLPAwAAIQwAAA4A&#10;AAAAAAAAAAAAAAAALgIAAGRycy9lMm9Eb2MueG1sUEsBAi0AFAAGAAgAAAAhAO4R9CfdAAAABQEA&#10;AA8AAAAAAAAAAAAAAAAAKQYAAGRycy9kb3ducmV2LnhtbFBLBQYAAAAABAAEAPMAAAAzBwAAAAA=&#10;">
                <v:shape id="_x0000_s130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" adj="1742" fillcolor="teal" stroked="f" strokeweight="1pt"/>
                <v:shape id="Надпись 22" o:spid="_x0000_s130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1E2BE6" w:rsidRPr="003A35F9" w:rsidRDefault="001E2BE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1E2BE6" w:rsidRPr="00943098" w:rsidRDefault="001E2BE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5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1E2BE6" w:rsidRPr="00A26461" w:rsidRDefault="001E2BE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1" w:name="_Toc133965555"/>
      <w:bookmarkStart w:id="512" w:name="_Toc152437072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1"/>
      <w:bookmarkEnd w:id="512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0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3" w:name="_Toc133963242"/>
      <w:bookmarkStart w:id="514" w:name="_Toc133965300"/>
      <w:bookmarkStart w:id="515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68F4CFB0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amuiYgAQAAP4NAAAO&#10;AAAAAAAAAAAAAAAAAC4CAABkcnMvZTJvRG9jLnhtbFBLAQItABQABgAIAAAAIQArWos92AAAAAUB&#10;AAAPAAAAAAAAAAAAAAAAANoGAABkcnMvZG93bnJldi54bWxQSwUGAAAAAAQABADzAAAA3wcAAAAA&#10;">
                <v:shape id="_x0000_s13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DD8E4F1" w14:textId="5D2DEF26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0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hAnsiTheme="minorHAns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6" w:name="_Toc152437073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6"/>
      <w:r w:rsidR="00DE27C5" w:rsidRPr="00E20BE1">
        <w:rPr>
          <w:sz w:val="10"/>
          <w:szCs w:val="10"/>
        </w:rPr>
        <w:t xml:space="preserve"> </w:t>
      </w:r>
      <w:bookmarkEnd w:id="513"/>
      <w:bookmarkEnd w:id="514"/>
      <w:bookmarkEnd w:id="515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0C43C3E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1E2BE6" w:rsidRDefault="001E2BE6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2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HPxdmq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1E2BE6" w:rsidRDefault="001E2BE6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3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ORaWJK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F12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F12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shd w:val="clear" w:color="auto" w:fill="0D8080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FD52D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1823</w:t>
            </w:r>
          </w:p>
        </w:tc>
      </w:tr>
      <w:tr w:rsidR="003323B8" w14:paraId="0B01EB09" w14:textId="77777777" w:rsidTr="00FD52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F128BB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tcBorders>
              <w:bottom w:val="nil"/>
            </w:tcBorders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nil"/>
            </w:tcBorders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33F38DF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1E2BE6" w:rsidRDefault="001E2BE6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4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zp6iw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5NuvFtDeXhEhtA1j3dyWdOD3gkfHgVSt1AN&#10;0AQID7RoA/uCQ7/jrAL89dF91KciJilne+q+gvufW4GKM/PdUnl/HU0msV3TgQptTAd8LVm/ltht&#10;cwNUIiOaNU6mbdQP5rjVCM0LDYpF9EoiYSX5LrgMeDzchG4q0KiRarFIatSiToQ7u3IygkemY60+&#10;ty8CXV/VgfrhHo6dKmZv6rrTjZYWFtsAuk5Ff+K1fwNq71RM/SiK8+P1OWmdBub8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23c6eo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1E2BE6" w:rsidRDefault="001E2BE6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1E2BE6" w:rsidRDefault="001E2BE6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1E2BE6" w:rsidRPr="00827AD2" w:rsidRDefault="001E2BE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1E2BE6" w:rsidRPr="0064567F" w:rsidRDefault="001E2BE6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1E2BE6" w:rsidRPr="005E00A7" w:rsidRDefault="001E2BE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5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acWkA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C611B68" w14:textId="54CA3B5D" w:rsidR="001E2BE6" w:rsidRDefault="001E2BE6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1E2BE6" w:rsidRPr="00827AD2" w:rsidRDefault="001E2BE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1E2BE6" w:rsidRPr="0064567F" w:rsidRDefault="001E2BE6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1E2BE6" w:rsidRPr="005E00A7" w:rsidRDefault="001E2BE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A97899">
      <w:pPr>
        <w:pStyle w:val="Q-Normal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7" w:name="_Toc133963243"/>
      <w:bookmarkStart w:id="518" w:name="_Toc133965301"/>
      <w:bookmarkStart w:id="519" w:name="_Toc133965557"/>
      <w:bookmarkStart w:id="520" w:name="_Toc152437074"/>
      <w:r w:rsidRPr="00A01303">
        <w:lastRenderedPageBreak/>
        <w:t>Մ</w:t>
      </w:r>
      <w:r>
        <w:t>ԻՋՈՒԿԱՅԻՆ ՌԵԱԿՑԻԱՆԵՐ</w:t>
      </w:r>
      <w:bookmarkEnd w:id="517"/>
      <w:bookmarkEnd w:id="518"/>
      <w:bookmarkEnd w:id="519"/>
      <w:r w:rsidR="00B8440D" w:rsidRPr="009B1F24">
        <w:t xml:space="preserve">, </w:t>
      </w:r>
      <w:r w:rsidR="00B8440D">
        <w:t>ՌԱԴԻՈԱԿՏԻՎՈՒԹՅՈՒՆ</w:t>
      </w:r>
      <w:bookmarkEnd w:id="520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015ECA2C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1E2BE6" w:rsidRDefault="001E2BE6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6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889B2C8" w14:textId="77777777" w:rsidR="001E2BE6" w:rsidRDefault="001E2BE6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F1E48FA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1E2BE6" w:rsidRPr="00073057" w:rsidRDefault="001E2BE6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7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ncm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R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B3oncm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1E2BE6" w:rsidRPr="00073057" w:rsidRDefault="001E2BE6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17E24796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1E2BE6" w:rsidRDefault="001E2BE6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8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C4vamW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1E2BE6" w:rsidRDefault="001E2BE6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5EE0F1C6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1E2BE6" w:rsidRPr="007D2B63" w:rsidRDefault="001E2BE6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19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612184E3" w14:textId="5BA87CF9" w:rsidR="001E2BE6" w:rsidRPr="007D2B63" w:rsidRDefault="001E2BE6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4009FF98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1" w:name="_Toc133963244"/>
      <w:bookmarkStart w:id="522" w:name="_Toc133965302"/>
      <w:bookmarkStart w:id="523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41BE8B1D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1E2BE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DA8wFMfQQAAPwNAAAOAAAA&#10;AAAAAAAAAAAAAC4CAABkcnMvZTJvRG9jLnhtbFBLAQItABQABgAIAAAAIQArWos92AAAAAUBAAAP&#10;AAAAAAAAAAAAAAAAANcGAABkcnMvZG93bnJldi54bWxQSwUGAAAAAAQABADzAAAA3AcAAAAA&#10;">
                <v:shape id="_x0000_s13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8010F19" w14:textId="1DE1A09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1E2BE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4" w:name="_Toc152437075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1"/>
      <w:bookmarkEnd w:id="522"/>
      <w:bookmarkEnd w:id="523"/>
      <w:bookmarkEnd w:id="524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01BC77C3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AAFB4EB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BCA8563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1E2BE6" w:rsidRDefault="001E2BE6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6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4F7FC43" w14:textId="32A1E3EB" w:rsidR="001E2BE6" w:rsidRDefault="001E2BE6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5" w:name="_Toc133963245"/>
      <w:bookmarkStart w:id="526" w:name="_Toc133965303"/>
      <w:bookmarkStart w:id="527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77FF0926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blySjhgQA&#10;AP0NAAAOAAAAAAAAAAAAAAAAAC4CAABkcnMvZTJvRG9jLnhtbFBLAQItABQABgAIAAAAIQArWos9&#10;2AAAAAUBAAAPAAAAAAAAAAAAAAAAAOAGAABkcnMvZG93bnJldi54bWxQSwUGAAAAAAQABADzAAAA&#10;5QcAAAAA&#10;">
                <v:shape id="_x0000_s13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D615E8C" w14:textId="45200E9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8" w:name="_Toc152437076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5"/>
      <w:bookmarkEnd w:id="526"/>
      <w:bookmarkEnd w:id="527"/>
      <w:bookmarkEnd w:id="528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77777777" w:rsidR="00F37441" w:rsidRDefault="00F37441" w:rsidP="00302A17">
      <w:pPr>
        <w:pStyle w:val="Q-Normal"/>
      </w:pPr>
    </w:p>
    <w:p w14:paraId="780F1604" w14:textId="3C7D2D61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CEBF443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1E2BE6" w:rsidRPr="00150AAA" w:rsidRDefault="001E2BE6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3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FA2F7F" w14:textId="4EB41A5C" w:rsidR="001E2BE6" w:rsidRPr="00150AAA" w:rsidRDefault="001E2BE6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413455" w14:paraId="54F9AE0A" w14:textId="77777777" w:rsidTr="000A31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413455" w14:paraId="70ED32E5" w14:textId="77777777" w:rsidTr="000A31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413455" w14:paraId="27A325DC" w14:textId="77777777" w:rsidTr="000A316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413455" w14:paraId="04222A08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4" w:space="0" w:color="007D7A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</w:tcBorders>
            <w:shd w:val="clear" w:color="auto" w:fill="0D8080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7C6E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3066171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4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skYRh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1E2BE6" w:rsidRDefault="001E2BE6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lastRenderedPageBreak/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66BF6A09" w:rsidR="000D19DD" w:rsidRDefault="000D19DD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640BE749" w14:textId="77777777" w:rsidR="00F53198" w:rsidRDefault="00F53198" w:rsidP="00F53198">
      <w:pPr>
        <w:pStyle w:val="Q-Normal"/>
        <w:keepNext/>
        <w:ind w:firstLine="432"/>
        <w:contextualSpacing w:val="0"/>
      </w:pPr>
      <w:r>
        <w:rPr>
          <w:noProof/>
        </w:rPr>
        <w:drawing>
          <wp:inline distT="0" distB="0" distL="0" distR="0" wp14:anchorId="1C63B373" wp14:editId="428523FD">
            <wp:extent cx="3940622" cy="1596763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3374" cy="160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3D181" w14:textId="0E3B8B37" w:rsidR="00621244" w:rsidRDefault="00F53198" w:rsidP="00F5319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p w14:paraId="2010CFF1" w14:textId="721C06C8" w:rsidR="00150AAA" w:rsidRDefault="00150AAA" w:rsidP="00F447C0">
      <w:pPr>
        <w:pStyle w:val="30"/>
        <w:numPr>
          <w:ilvl w:val="0"/>
          <w:numId w:val="0"/>
        </w:numPr>
      </w:pP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bottom w:val="single" w:sz="6" w:space="0" w:color="007D7A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bottom w:val="single" w:sz="6" w:space="0" w:color="007D7A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454FD377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1E2BE6" w:rsidRDefault="001E2BE6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5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1C2347D3" w14:textId="46C9E546" w:rsidR="001E2BE6" w:rsidRDefault="001E2BE6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lastRenderedPageBreak/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4C7DDBAB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1E2BE6" w:rsidRPr="00FF3862" w:rsidRDefault="001E2BE6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9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9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6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hqa6O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1E2BE6" w:rsidRPr="00FF3862" w:rsidRDefault="001E2BE6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0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0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4"/>
        <w:gridCol w:w="5447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lastRenderedPageBreak/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0AFD83A3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21"/>
      </w:tblGrid>
      <w:tr w:rsidR="00EE0492" w14:paraId="06D0769A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75pt;height:12.75pt" o:ole="">
                  <v:imagedata r:id="rId168" o:title=""/>
                </v:shape>
                <o:OLEObject Type="Embed" ProgID="ChemDraw.Document.6.0" ShapeID="_x0000_i1079" DrawAspect="Content" ObjectID="_1763612564" r:id="rId169"/>
              </w:object>
            </w:r>
          </w:p>
        </w:tc>
      </w:tr>
      <w:tr w:rsidR="00EE0492" w14:paraId="6417E97C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54C5017D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25pt;height:12.75pt" o:ole="">
                  <v:imagedata r:id="rId170" o:title=""/>
                </v:shape>
                <o:OLEObject Type="Embed" ProgID="ChemDraw.Document.6.0" ShapeID="_x0000_i1080" DrawAspect="Content" ObjectID="_1763612565" r:id="rId171"/>
              </w:object>
            </w:r>
          </w:p>
        </w:tc>
      </w:tr>
      <w:tr w:rsidR="00EE0492" w14:paraId="55205E21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70.5pt;height:13.5pt" o:ole="">
                  <v:imagedata r:id="rId172" o:title=""/>
                </v:shape>
                <o:OLEObject Type="Embed" ProgID="ChemDraw.Document.6.0" ShapeID="_x0000_i1081" DrawAspect="Content" ObjectID="_1763612566" r:id="rId173"/>
              </w:object>
            </w:r>
          </w:p>
        </w:tc>
      </w:tr>
      <w:tr w:rsidR="00EE0492" w14:paraId="42AF545D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75pt;height:13.5pt" o:ole="">
                  <v:imagedata r:id="rId174" o:title=""/>
                </v:shape>
                <o:OLEObject Type="Embed" ProgID="ChemDraw.Document.6.0" ShapeID="_x0000_i1082" DrawAspect="Content" ObjectID="_1763612567" r:id="rId175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D543821">
                <wp:extent cx="4783183" cy="1054608"/>
                <wp:effectExtent l="0" t="0" r="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546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  <w:p w14:paraId="46872DDE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  <w:p w14:paraId="01A381CA" w14:textId="477AA134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7" style="width:376.65pt;height:8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CD3BCA5" w14:textId="77777777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1E2BE6" w:rsidRDefault="001E2BE6" w:rsidP="00C454C8">
                      <w:pPr>
                        <w:pStyle w:val="Q-Yndgcvac"/>
                      </w:pPr>
                    </w:p>
                    <w:p w14:paraId="46872DDE" w14:textId="77777777" w:rsidR="001E2BE6" w:rsidRDefault="001E2BE6" w:rsidP="00C454C8">
                      <w:pPr>
                        <w:pStyle w:val="Q-Yndgcvac"/>
                      </w:pPr>
                    </w:p>
                    <w:p w14:paraId="01A381CA" w14:textId="477AA134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338"/>
        <w:gridCol w:w="1638"/>
      </w:tblGrid>
      <w:tr w:rsidR="00542C58" w:rsidRPr="00542C58" w14:paraId="1A9658E9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F37441">
        <w:trPr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213B9F3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9D192BD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F37441">
        <w:trPr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338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63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0B4274B8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B9mW3ngEAAD8DQAADgAAAAAAAAAA&#10;AAAAAAAuAgAAZHJzL2Uyb0RvYy54bWxQSwECLQAUAAYACAAAACEAK1qLPdgAAAAFAQAADwAAAAAA&#10;AAAAAAAAAADSBgAAZHJzL2Rvd25yZXYueG1sUEsFBgAAAAAEAAQA8wAAANcHAAAAAA==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6F705429" w14:textId="31702869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1" w:name="_Toc133963246"/>
      <w:bookmarkStart w:id="532" w:name="_Toc133965304"/>
      <w:bookmarkStart w:id="533" w:name="_Toc133965560"/>
      <w:bookmarkStart w:id="534" w:name="_Toc152437077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1"/>
      <w:bookmarkEnd w:id="532"/>
      <w:bookmarkEnd w:id="533"/>
      <w:bookmarkEnd w:id="534"/>
    </w:p>
    <w:p w14:paraId="37DE01B9" w14:textId="5AF4DEF6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39B933A" w:rsidR="00BF0CD8" w:rsidRPr="00CE0E83" w:rsidRDefault="00F54221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41FC84DF">
            <wp:simplePos x="0" y="0"/>
            <wp:positionH relativeFrom="column">
              <wp:posOffset>-53770</wp:posOffset>
            </wp:positionH>
            <wp:positionV relativeFrom="page">
              <wp:posOffset>3052031</wp:posOffset>
            </wp:positionV>
            <wp:extent cx="1474470" cy="1651000"/>
            <wp:effectExtent l="0" t="0" r="0" b="635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47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="00BF0CD8"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="00BF0CD8"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27DEED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1E2BE6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83"/>
                              </w:numPr>
                              <w:ind w:left="180" w:firstLine="18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4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8271B3E" w14:textId="44AACA97" w:rsidR="001E2BE6" w:rsidRDefault="001E2BE6" w:rsidP="00022C0B">
                      <w:pPr>
                        <w:pStyle w:val="Q-Yndgcvac"/>
                        <w:numPr>
                          <w:ilvl w:val="0"/>
                          <w:numId w:val="83"/>
                        </w:numPr>
                        <w:ind w:left="180" w:firstLine="180"/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543AA4D1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1E2BE6" w:rsidRDefault="001E2BE6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5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3D0E319" w14:textId="41C0973B" w:rsidR="001E2BE6" w:rsidRDefault="001E2BE6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413455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F54221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vAlign w:val="center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4270E5C8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4483912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1E2BE6" w:rsidRDefault="001E2BE6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6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6gikg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D1AA5" w14:textId="54B846C0" w:rsidR="001E2BE6" w:rsidRDefault="001E2BE6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pt;height:35.25pt" o:ole="">
            <v:imagedata r:id="rId178" o:title=""/>
          </v:shape>
          <o:OLEObject Type="Embed" ProgID="ChemDraw.Document.6.0" ShapeID="_x0000_i1083" DrawAspect="Content" ObjectID="_1763612568" r:id="rId179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F54221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5.25pt" o:ole="">
            <v:imagedata r:id="rId180" o:title=""/>
          </v:shape>
          <o:OLEObject Type="Embed" ProgID="ChemDraw.Document.6.0" ShapeID="_x0000_i1084" DrawAspect="Content" ObjectID="_1763612569" r:id="rId181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F54221">
      <w:pPr>
        <w:pStyle w:val="Q-Normal"/>
        <w:ind w:firstLine="432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6655BBF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1E2BE6" w:rsidRDefault="001E2BE6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7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0E3DB761" w14:textId="4D09A6BF" w:rsidR="001E2BE6" w:rsidRDefault="001E2BE6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797D58A5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1E2BE6" w:rsidRDefault="001E2BE6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8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byT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enUTferaDYPyBDaJvHO7ms6EFvhQ8PAqlb&#10;qAZoAoR7WrSBXc6h23FWAv7+7D7qUxGTlLMddV/O/a+NQMWZ+WGpvC+G43Fs13QYT85HdMDXktVr&#10;id3U10AlMqRZ42TaRv1gDluNUL/QoFhEryQSVpLvnMuAh8N1aKcCjRqpFoukRi3qRLi1T05G8Mh0&#10;rNXn5kWg66o6UD/cwaFTxexdXbe60dLCYhNAV6noj7x2b0DtnYqpG0Vxfrw+J63jwJz/AQ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JwW8k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1E2BE6" w:rsidRDefault="001E2BE6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34C29B64">
                <wp:extent cx="3484245" cy="504825"/>
                <wp:effectExtent l="0" t="0" r="1905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424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1E2BE6" w:rsidRDefault="001E2BE6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49" style="width:274.3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6C1696E4" w14:textId="77777777" w:rsidR="001E2BE6" w:rsidRDefault="001E2BE6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5" w:name="_Hlk70797664"/>
      <w:r>
        <w:t>4</w:t>
      </w:r>
      <w:r w:rsidRPr="004D4A65">
        <w:t>s</w:t>
      </w:r>
      <w:r>
        <w:t xml:space="preserve"> ենթամակարդակի </w:t>
      </w:r>
      <w:bookmarkEnd w:id="535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413455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6" w:name="_Hlk70798227"/>
      <w:r w:rsidRPr="004D4A65">
        <w:t>5s</w:t>
      </w:r>
      <w:bookmarkEnd w:id="536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7" w:name="_Hlk70798186"/>
      <w:r w:rsidRPr="004D4A65">
        <w:t>4d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E1F5F5"/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2D14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2D14B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8" w:name="_Toc133963247"/>
      <w:bookmarkStart w:id="539" w:name="_Toc133965305"/>
      <w:bookmarkStart w:id="540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4485CDAC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u8XBDegQAAPsNAAAOAAAAAAAA&#10;AAAAAAAAAC4CAABkcnMvZTJvRG9jLnhtbFBLAQItABQABgAIAAAAIQArWos92AAAAAUBAAAPAAAA&#10;AAAAAAAAAAAAANQGAABkcnMvZG93bnJldi54bWxQSwUGAAAAAAQABADzAAAA2QcAAAAA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E8F12D5" w14:textId="2E0B50A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1" w:name="_Toc152437078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8"/>
      <w:bookmarkEnd w:id="539"/>
      <w:bookmarkEnd w:id="540"/>
      <w:bookmarkEnd w:id="541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.75pt" o:ole="">
            <v:imagedata r:id="rId183" o:title=""/>
          </v:shape>
          <o:OLEObject Type="Embed" ProgID="ChemDraw.Document.6.0" ShapeID="_x0000_i1085" DrawAspect="Content" ObjectID="_1763612570" r:id="rId184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4.5pt;height:56.25pt" o:ole="">
            <v:imagedata r:id="rId185" o:title=""/>
          </v:shape>
          <o:OLEObject Type="Embed" ProgID="ChemDraw.Document.6.0" ShapeID="_x0000_i1086" DrawAspect="Content" ObjectID="_1763612571" r:id="rId186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107CF4C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137B4E">
        <w:object w:dxaOrig="3236" w:dyaOrig="1462" w14:anchorId="6BFF82E2">
          <v:shape id="_x0000_i1087" type="#_x0000_t75" style="width:92.25pt;height:41.25pt" o:ole="">
            <v:imagedata r:id="rId187" o:title=""/>
          </v:shape>
          <o:OLEObject Type="Embed" ProgID="ChemDraw.Document.6.0" ShapeID="_x0000_i1087" DrawAspect="Content" ObjectID="_1763612572" r:id="rId188"/>
        </w:object>
      </w:r>
      <w:r w:rsidRPr="00AF3C69">
        <w:t xml:space="preserve">             </w:t>
      </w:r>
      <w:r>
        <w:t xml:space="preserve">    </w:t>
      </w:r>
      <w:r w:rsidR="00137B4E">
        <w:object w:dxaOrig="3632" w:dyaOrig="1478" w14:anchorId="6D6129CA">
          <v:shape id="_x0000_i1088" type="#_x0000_t75" style="width:106.5pt;height:43.5pt" o:ole="">
            <v:imagedata r:id="rId189" o:title=""/>
          </v:shape>
          <o:OLEObject Type="Embed" ProgID="ChemDraw.Document.6.0" ShapeID="_x0000_i1088" DrawAspect="Content" ObjectID="_1763612573" r:id="rId190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6F57879D" w14:textId="506C22F1" w:rsidR="00BF0CD8" w:rsidRDefault="00BF0CD8" w:rsidP="00137B4E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1660CA0B" w:rsidR="00137B4E" w:rsidRDefault="00137B4E" w:rsidP="00137B4E">
      <w:pPr>
        <w:pStyle w:val="Q-Normal"/>
        <w:jc w:val="center"/>
      </w:pPr>
      <w:r>
        <w:object w:dxaOrig="7241" w:dyaOrig="1555" w14:anchorId="13E66B5C">
          <v:shape id="_x0000_i1089" type="#_x0000_t75" style="width:223.5pt;height:48pt" o:ole="">
            <v:imagedata r:id="rId191" o:title=""/>
          </v:shape>
          <o:OLEObject Type="Embed" ProgID="ChemDraw.Document.6.0" ShapeID="_x0000_i1089" DrawAspect="Content" ObjectID="_1763612574" r:id="rId192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3F0DDAF7" w:rsidR="00BF0CD8" w:rsidRDefault="00137B4E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31pt;height:48.75pt" o:ole="">
            <v:imagedata r:id="rId193" o:title=""/>
          </v:shape>
          <o:OLEObject Type="Embed" ProgID="ChemDraw.Document.6.0" ShapeID="_x0000_i1090" DrawAspect="Content" ObjectID="_1763612575" r:id="rId194"/>
        </w:object>
      </w:r>
    </w:p>
    <w:p w14:paraId="2CAA5752" w14:textId="1D90A983" w:rsidR="00137B4E" w:rsidRDefault="00137B4E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236.25pt;height:54pt" o:ole="">
            <v:imagedata r:id="rId195" o:title=""/>
          </v:shape>
          <o:OLEObject Type="Embed" ProgID="ChemDraw.Document.6.0" ShapeID="_x0000_i1091" DrawAspect="Content" ObjectID="_1763612576" r:id="rId196"/>
        </w:object>
      </w:r>
    </w:p>
    <w:p w14:paraId="3B1D9B0D" w14:textId="765F3B66" w:rsidR="00713B91" w:rsidRPr="00137B4E" w:rsidRDefault="00137B4E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35.5pt;height:48pt" o:ole="">
            <v:imagedata r:id="rId197" o:title=""/>
          </v:shape>
          <o:OLEObject Type="Embed" ProgID="ChemDraw.Document.6.0" ShapeID="_x0000_i1092" DrawAspect="Content" ObjectID="_1763612577" r:id="rId198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3" type="#_x0000_t75" style="width:87.75pt;height:20.25pt" o:ole="">
            <v:imagedata r:id="rId199" o:title=""/>
          </v:shape>
          <o:OLEObject Type="Embed" ProgID="ChemDraw.Document.6.0" ShapeID="_x0000_i1093" DrawAspect="Content" ObjectID="_1763612578" r:id="rId200"/>
        </w:object>
      </w:r>
    </w:p>
    <w:p w14:paraId="5D0FD467" w14:textId="5ACBEFEF" w:rsidR="00BF0CD8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5CC0921E" w14:textId="1D38DBA9" w:rsidR="00C20CA5" w:rsidRPr="00796C3E" w:rsidRDefault="001E7970" w:rsidP="00D95677">
      <w:pPr>
        <w:pStyle w:val="Q-Normal"/>
        <w:ind w:firstLine="0"/>
        <w:jc w:val="center"/>
      </w:pPr>
      <w:r>
        <w:object w:dxaOrig="7953" w:dyaOrig="1606" w14:anchorId="01F56F6D">
          <v:shape id="_x0000_i1094" type="#_x0000_t75" style="width:217.5pt;height:43.5pt" o:ole="">
            <v:imagedata r:id="rId201" o:title=""/>
          </v:shape>
          <o:OLEObject Type="Embed" ProgID="ChemDraw.Document.6.0" ShapeID="_x0000_i1094" DrawAspect="Content" ObjectID="_1763612579" r:id="rId202"/>
        </w:object>
      </w:r>
    </w:p>
    <w:p w14:paraId="265F7D8E" w14:textId="0F161244" w:rsidR="00BF0CD8" w:rsidRDefault="001E7970" w:rsidP="001E7970">
      <w:pPr>
        <w:pStyle w:val="Q-Normal"/>
        <w:ind w:firstLine="0"/>
        <w:jc w:val="center"/>
      </w:pPr>
      <w:r>
        <w:object w:dxaOrig="7745" w:dyaOrig="1603" w14:anchorId="61188DC8">
          <v:shape id="_x0000_i1095" type="#_x0000_t75" style="width:217.5pt;height:45pt" o:ole="">
            <v:imagedata r:id="rId203" o:title=""/>
          </v:shape>
          <o:OLEObject Type="Embed" ProgID="ChemDraw.Document.6.0" ShapeID="_x0000_i1095" DrawAspect="Content" ObjectID="_1763612580" r:id="rId204"/>
        </w:object>
      </w:r>
    </w:p>
    <w:p w14:paraId="38608375" w14:textId="0F717805" w:rsidR="00BF0CD8" w:rsidRPr="001E7970" w:rsidRDefault="001E7970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6" type="#_x0000_t75" style="width:221.25pt;height:44.25pt" o:ole="">
            <v:imagedata r:id="rId205" o:title=""/>
          </v:shape>
          <o:OLEObject Type="Embed" ProgID="ChemDraw.Document.6.0" ShapeID="_x0000_i1096" DrawAspect="Content" ObjectID="_1763612581" r:id="rId206"/>
        </w:object>
      </w:r>
    </w:p>
    <w:p w14:paraId="1EA8632D" w14:textId="62095E8E" w:rsidR="001E7970" w:rsidRPr="001E7970" w:rsidRDefault="001E7970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7" type="#_x0000_t75" style="width:228pt;height:45.75pt" o:ole="">
            <v:imagedata r:id="rId207" o:title=""/>
          </v:shape>
          <o:OLEObject Type="Embed" ProgID="ChemDraw.Document.6.0" ShapeID="_x0000_i1097" DrawAspect="Content" ObjectID="_1763612582" r:id="rId208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566D5BF2" w14:textId="4D735664" w:rsidR="00D95677" w:rsidRPr="001E7970" w:rsidRDefault="00BF0CD8" w:rsidP="001E7970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A739DB9" w:rsidR="001E7970" w:rsidRDefault="001E7970" w:rsidP="00083367">
      <w:pPr>
        <w:pStyle w:val="Q-Normal"/>
        <w:ind w:firstLine="0"/>
        <w:jc w:val="center"/>
      </w:pPr>
      <w:r>
        <w:object w:dxaOrig="9854" w:dyaOrig="1594" w14:anchorId="057B5C2F">
          <v:shape id="_x0000_i1098" type="#_x0000_t75" style="width:309.75pt;height:50.25pt" o:ole="">
            <v:imagedata r:id="rId209" o:title=""/>
          </v:shape>
          <o:OLEObject Type="Embed" ProgID="ChemDraw.Document.6.0" ShapeID="_x0000_i1098" DrawAspect="Content" ObjectID="_1763612583" r:id="rId210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5B6F634" w14:textId="70D1AAB6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այնպես, ինչպես երկրորդ պարբերության տարրերի</w:t>
      </w:r>
      <w:r w:rsidR="00B23BD4" w:rsidRPr="00B23BD4">
        <w:t xml:space="preserve"> </w:t>
      </w:r>
      <w:r w:rsidRPr="00B23BD4">
        <w:t>մոտ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099" type="#_x0000_t75" style="width:292.5pt;height:46.5pt" o:ole="">
            <v:imagedata r:id="rId211" o:title=""/>
          </v:shape>
          <o:OLEObject Type="Embed" ProgID="ChemDraw.Document.6.0" ShapeID="_x0000_i1099" DrawAspect="Content" ObjectID="_1763612584" r:id="rId212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0" type="#_x0000_t75" style="width:296.25pt;height:51.75pt" o:ole="">
            <v:imagedata r:id="rId213" o:title=""/>
          </v:shape>
          <o:OLEObject Type="Embed" ProgID="ChemDraw.Document.6.0" ShapeID="_x0000_i1100" DrawAspect="Content" ObjectID="_1763612585" r:id="rId214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720D9212" w:rsidR="00BF0CD8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1" type="#_x0000_t75" style="width:177.75pt;height:47.25pt" o:ole="">
                  <v:imagedata r:id="rId215" o:title=""/>
                </v:shape>
                <o:OLEObject Type="Embed" ProgID="ChemDraw.Document.6.0" ShapeID="_x0000_i1101" DrawAspect="Content" ObjectID="_1763612586" r:id="rId216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2" type="#_x0000_t75" style="width:177.75pt;height:48.75pt" o:ole="">
                  <v:imagedata r:id="rId217" o:title=""/>
                </v:shape>
                <o:OLEObject Type="Embed" ProgID="ChemDraw.Document.6.0" ShapeID="_x0000_i1102" DrawAspect="Content" ObjectID="_1763612587" r:id="rId218"/>
              </w:object>
            </w:r>
          </w:p>
        </w:tc>
      </w:tr>
      <w:tr w:rsidR="00AE4DAF" w14:paraId="40012162" w14:textId="77777777" w:rsidTr="00AE4DAF">
        <w:trPr>
          <w:trHeight w:val="92"/>
        </w:trPr>
        <w:tc>
          <w:tcPr>
            <w:tcW w:w="7961" w:type="dxa"/>
            <w:gridSpan w:val="3"/>
          </w:tcPr>
          <w:p w14:paraId="3CBD2A00" w14:textId="77777777" w:rsidR="00AE4DAF" w:rsidRDefault="00AE4DAF" w:rsidP="00AE4DAF">
            <w:pPr>
              <w:pStyle w:val="Q-Normal"/>
              <w:spacing w:line="192" w:lineRule="auto"/>
              <w:ind w:firstLine="0"/>
            </w:pPr>
          </w:p>
        </w:tc>
      </w:tr>
    </w:tbl>
    <w:p w14:paraId="03FB63D4" w14:textId="58F64E61" w:rsidR="00BF0CD8" w:rsidRDefault="00AE4DAF" w:rsidP="00AE4DAF">
      <w:pPr>
        <w:pStyle w:val="Q-Normal"/>
        <w:ind w:firstLine="0"/>
        <w:jc w:val="center"/>
      </w:pPr>
      <w:r>
        <w:object w:dxaOrig="9019" w:dyaOrig="3252" w14:anchorId="2F598967">
          <v:shape id="_x0000_i1103" type="#_x0000_t75" style="width:269.25pt;height:96.75pt" o:ole="">
            <v:imagedata r:id="rId219" o:title=""/>
          </v:shape>
          <o:OLEObject Type="Embed" ProgID="ChemDraw.Document.6.0" ShapeID="_x0000_i1103" DrawAspect="Content" ObjectID="_1763612588" r:id="rId220"/>
        </w:object>
      </w:r>
    </w:p>
    <w:p w14:paraId="7C29B960" w14:textId="77777777" w:rsidR="00AE4DAF" w:rsidRPr="00AE4DAF" w:rsidRDefault="00AE4DAF" w:rsidP="00AE4DAF">
      <w:pPr>
        <w:pStyle w:val="Q-Normal"/>
        <w:ind w:firstLine="0"/>
        <w:jc w:val="center"/>
      </w:pP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4" type="#_x0000_t75" style="width:90pt;height:18pt" o:ole="">
            <v:imagedata r:id="rId221" o:title=""/>
          </v:shape>
          <o:OLEObject Type="Embed" ProgID="ChemDraw.Document.6.0" ShapeID="_x0000_i1104" DrawAspect="Content" ObjectID="_1763612589" r:id="rId222"/>
        </w:object>
      </w:r>
    </w:p>
    <w:p w14:paraId="6CB2E16B" w14:textId="026AF8CD" w:rsidR="00BF0CD8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1A4CC1E7" w:rsidR="00BF0CD8" w:rsidRDefault="00BF0CD8" w:rsidP="002D14B9">
      <w:pPr>
        <w:pStyle w:val="Q-Normal"/>
        <w:jc w:val="center"/>
      </w:pPr>
    </w:p>
    <w:p w14:paraId="5F128914" w14:textId="7834BD3D" w:rsidR="00AE4DAF" w:rsidRPr="003E7781" w:rsidRDefault="00AE4DAF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5" type="#_x0000_t75" style="width:258pt;height:95.25pt" o:ole="">
            <v:imagedata r:id="rId223" o:title=""/>
          </v:shape>
          <o:OLEObject Type="Embed" ProgID="ChemDraw.Document.6.0" ShapeID="_x0000_i1105" DrawAspect="Content" ObjectID="_1763612590" r:id="rId224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04F1052E" w:rsidR="00BF0CD8" w:rsidRPr="00EF7815" w:rsidRDefault="002D14B9" w:rsidP="002D14B9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6" type="#_x0000_t75" style="width:173.25pt;height:37.5pt" o:ole="">
            <v:imagedata r:id="rId225" o:title=""/>
          </v:shape>
          <o:OLEObject Type="Embed" ProgID="ChemDraw.Document.6.0" ShapeID="_x0000_i1106" DrawAspect="Content" ObjectID="_1763612591" r:id="rId226"/>
        </w:object>
      </w:r>
    </w:p>
    <w:p w14:paraId="3DDD0E00" w14:textId="6DA98E29" w:rsidR="00BF0CD8" w:rsidRDefault="008D65A7" w:rsidP="002D14B9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7" type="#_x0000_t75" style="width:5.25pt;height:5.25pt" o:ole="">
            <v:imagedata r:id="rId227" o:title=""/>
          </v:shape>
          <o:OLEObject Type="Embed" ProgID="ChemDraw.Document.6.0" ShapeID="_x0000_i1107" DrawAspect="Content" ObjectID="_1763612592" r:id="rId228"/>
        </w:object>
      </w:r>
      <w:r w:rsidR="002D14B9">
        <w:rPr>
          <w:noProof/>
        </w:rPr>
        <w:object w:dxaOrig="6343" w:dyaOrig="1255" w14:anchorId="5274CC00">
          <v:shape id="_x0000_i1108" type="#_x0000_t75" style="width:199.5pt;height:40.5pt" o:ole="">
            <v:imagedata r:id="rId229" o:title=""/>
          </v:shape>
          <o:OLEObject Type="Embed" ProgID="ChemDraw.Document.6.0" ShapeID="_x0000_i1108" DrawAspect="Content" ObjectID="_1763612593" r:id="rId230"/>
        </w:object>
      </w:r>
    </w:p>
    <w:p w14:paraId="646EEBB7" w14:textId="2638069D" w:rsidR="00BF0CD8" w:rsidRPr="00F826A6" w:rsidRDefault="00BF0CD8" w:rsidP="002D14B9">
      <w:pPr>
        <w:pStyle w:val="Q-Normal"/>
        <w:ind w:firstLine="0"/>
        <w:contextualSpacing w:val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9" type="#_x0000_t75" style="width:224.25pt;height:44.25pt" o:ole="">
            <v:imagedata r:id="rId231" o:title=""/>
          </v:shape>
          <o:OLEObject Type="Embed" ProgID="ChemDraw.Document.6.0" ShapeID="_x0000_i1109" DrawAspect="Content" ObjectID="_1763612594" r:id="rId232"/>
        </w:object>
      </w:r>
    </w:p>
    <w:p w14:paraId="0B48D7B3" w14:textId="2BACC2D2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250D6F5F" w:rsidR="00BF0CD8" w:rsidRPr="003E7781" w:rsidRDefault="00AE4DAF" w:rsidP="00AE4DAF">
      <w:pPr>
        <w:pStyle w:val="Q-Normal"/>
        <w:ind w:firstLine="432"/>
        <w:contextualSpacing w:val="0"/>
        <w:jc w:val="center"/>
        <w:rPr>
          <w:rFonts w:cs="Times New Roman"/>
        </w:rPr>
      </w:pPr>
      <w:r>
        <w:object w:dxaOrig="9437" w:dyaOrig="1594" w14:anchorId="0DA9B105">
          <v:shape id="_x0000_i1110" type="#_x0000_t75" style="width:297pt;height:50.25pt" o:ole="">
            <v:imagedata r:id="rId233" o:title=""/>
          </v:shape>
          <o:OLEObject Type="Embed" ProgID="ChemDraw.Document.6.0" ShapeID="_x0000_i1110" DrawAspect="Content" ObjectID="_1763612595" r:id="rId234"/>
        </w:object>
      </w:r>
    </w:p>
    <w:p w14:paraId="633758EE" w14:textId="77777777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ւմ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1" type="#_x0000_t75" style="width:207.75pt;height:16.5pt" o:ole="">
            <v:imagedata r:id="rId235" o:title=""/>
          </v:shape>
          <o:OLEObject Type="Embed" ProgID="ChemDraw.Document.6.0" ShapeID="_x0000_i1111" DrawAspect="Content" ObjectID="_1763612596" r:id="rId236"/>
        </w:object>
      </w:r>
      <w:r w:rsidR="00BF0CD8" w:rsidRPr="003A614E">
        <w:t>:</w:t>
      </w:r>
    </w:p>
    <w:p w14:paraId="1AC4DBC0" w14:textId="77777777" w:rsidR="00BF0CD8" w:rsidRPr="00D33BC4" w:rsidRDefault="00BF0CD8" w:rsidP="002D14B9">
      <w:pPr>
        <w:pStyle w:val="Q-Normal"/>
        <w:ind w:firstLine="432"/>
        <w:contextualSpacing w:val="0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1D7DE12B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2" type="#_x0000_t75" style="width:282.75pt;height:40.5pt" o:ole="">
            <v:imagedata r:id="rId237" o:title=""/>
          </v:shape>
          <o:OLEObject Type="Embed" ProgID="ChemDraw.Document.6.0" ShapeID="_x0000_i1112" DrawAspect="Content" ObjectID="_1763612597" r:id="rId238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2D14B9">
      <w:pPr>
        <w:pStyle w:val="Q-Normal"/>
        <w:ind w:firstLine="0"/>
        <w:contextualSpacing w:val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3" type="#_x0000_t75" style="width:173.25pt;height:15.75pt" o:ole="">
            <v:imagedata r:id="rId239" o:title=""/>
          </v:shape>
          <o:OLEObject Type="Embed" ProgID="ChemDraw.Document.6.0" ShapeID="_x0000_i1113" DrawAspect="Content" ObjectID="_1763612598" r:id="rId240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4" type="#_x0000_t75" style="width:3in;height:34.5pt" o:ole="">
            <v:imagedata r:id="rId241" o:title=""/>
          </v:shape>
          <o:OLEObject Type="Embed" ProgID="ChemDraw.Document.6.0" ShapeID="_x0000_i1114" DrawAspect="Content" ObjectID="_1763612599" r:id="rId242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5" type="#_x0000_t75" style="width:237.75pt;height:36.75pt" o:ole="">
            <v:imagedata r:id="rId243" o:title=""/>
          </v:shape>
          <o:OLEObject Type="Embed" ProgID="ChemDraw.Document.6.0" ShapeID="_x0000_i1115" DrawAspect="Content" ObjectID="_1763612600" r:id="rId244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7748FEA1" w:rsidR="00BF0CD8" w:rsidRPr="009C52F4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6" type="#_x0000_t75" style="width:147.75pt;height:48pt" o:ole="">
            <v:imagedata r:id="rId245" o:title=""/>
          </v:shape>
          <o:OLEObject Type="Embed" ProgID="ChemDraw.Document.6.0" ShapeID="_x0000_i1116" DrawAspect="Content" ObjectID="_1763612601" r:id="rId246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7" type="#_x0000_t75" style="width:147.75pt;height:51.75pt" o:ole="">
            <v:imagedata r:id="rId247" o:title=""/>
          </v:shape>
          <o:OLEObject Type="Embed" ProgID="ChemDraw.Document.6.0" ShapeID="_x0000_i1117" DrawAspect="Content" ObjectID="_1763612602" r:id="rId248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E401DE0" w:rsidR="00BF0CD8" w:rsidRPr="00A97098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8" type="#_x0000_t75" style="width:147pt;height:50.25pt" o:ole="">
            <v:imagedata r:id="rId249" o:title=""/>
          </v:shape>
          <o:OLEObject Type="Embed" ProgID="ChemDraw.Document.6.0" ShapeID="_x0000_i1118" DrawAspect="Content" ObjectID="_1763612603" r:id="rId250"/>
        </w:object>
      </w:r>
      <w:r w:rsidR="00BF0CD8" w:rsidRPr="00A97098">
        <w:t xml:space="preserve">           </w:t>
      </w:r>
      <w:bookmarkStart w:id="542" w:name="_Hlk131857330"/>
      <w:r w:rsidRPr="00EF7815">
        <w:rPr>
          <w:noProof/>
        </w:rPr>
        <w:object w:dxaOrig="3603" w:dyaOrig="1208" w14:anchorId="45F0891C">
          <v:shape id="_x0000_i1119" type="#_x0000_t75" style="width:147pt;height:49.5pt" o:ole="">
            <v:imagedata r:id="rId251" o:title=""/>
          </v:shape>
          <o:OLEObject Type="Embed" ProgID="ChemDraw.Document.6.0" ShapeID="_x0000_i1119" DrawAspect="Content" ObjectID="_1763612604" r:id="rId252"/>
        </w:object>
      </w:r>
      <w:bookmarkEnd w:id="542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3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3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2267615" w14:textId="77777777" w:rsidR="00A26461" w:rsidRDefault="00A26461">
      <w:bookmarkStart w:id="544" w:name="_Toc133963248"/>
      <w:bookmarkStart w:id="545" w:name="_Toc133965306"/>
      <w:bookmarkStart w:id="546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12D0861B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DVjCheI&#10;BAAA/A0AAA4AAAAAAAAAAAAAAAAALgIAAGRycy9lMm9Eb2MueG1sUEsBAi0AFAAGAAgAAAAhACta&#10;iz3YAAAABQEAAA8AAAAAAAAAAAAAAAAA4gYAAGRycy9kb3ducmV2LnhtbFBLBQYAAAAABAAEAPMA&#10;AADnBwAAAAA=&#10;">
                <v:shape id="_x0000_s13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E55EE25" w14:textId="261C0C4C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0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6"/>
                              <w:szCs w:val="26"/>
                              <w:lang w:val="en-US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7" w:name="_Toc152437079"/>
      <w:bookmarkStart w:id="548" w:name="_Toc133963249"/>
      <w:bookmarkStart w:id="549" w:name="_Toc133965307"/>
      <w:bookmarkStart w:id="550" w:name="_Toc133965563"/>
      <w:bookmarkEnd w:id="544"/>
      <w:bookmarkEnd w:id="545"/>
      <w:bookmarkEnd w:id="546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7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1" w:name="_Toc152437080"/>
      <w:r w:rsidRPr="00F970DC">
        <w:t>ՊԱՐԲԵՐԱԿԱՆ ՕՐԵՆՔԸ ԵՎ ՊԱՐԲԵՐԱԿԱՆ ՀԱՄԱԿԱՐԳԸ</w:t>
      </w:r>
      <w:bookmarkEnd w:id="548"/>
      <w:bookmarkEnd w:id="549"/>
      <w:bookmarkEnd w:id="550"/>
      <w:bookmarkEnd w:id="551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45AE0550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1E2BE6" w:rsidRDefault="001E2BE6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2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7187A7" w14:textId="77777777" w:rsidR="001E2BE6" w:rsidRDefault="001E2BE6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2" w:name="_Toc133963250"/>
      <w:bookmarkStart w:id="553" w:name="_Toc133965308"/>
      <w:bookmarkStart w:id="554" w:name="_Toc133965564"/>
      <w:bookmarkStart w:id="555" w:name="_Toc152437081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2"/>
      <w:bookmarkEnd w:id="553"/>
      <w:bookmarkEnd w:id="554"/>
      <w:bookmarkEnd w:id="555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4E313A3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50776ED6">
            <wp:extent cx="4982220" cy="2034535"/>
            <wp:effectExtent l="0" t="57150" r="8890" b="23495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541D817D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lastRenderedPageBreak/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6" w:name="_Toc133963251"/>
      <w:bookmarkStart w:id="557" w:name="_Toc133965309"/>
      <w:bookmarkStart w:id="558" w:name="_Toc133965565"/>
      <w:bookmarkStart w:id="559" w:name="_Toc152437082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6"/>
      <w:bookmarkEnd w:id="557"/>
      <w:bookmarkEnd w:id="558"/>
      <w:bookmarkEnd w:id="559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5B021F">
      <w:pPr>
        <w:pStyle w:val="Q-Normal"/>
        <w:ind w:firstLine="432"/>
        <w:contextualSpacing w:val="0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5B021F">
      <w:pPr>
        <w:pStyle w:val="Q-Normal"/>
        <w:ind w:firstLine="432"/>
        <w:contextualSpacing w:val="0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76AA6D86">
                <wp:extent cx="4675367" cy="792051"/>
                <wp:effectExtent l="0" t="0" r="0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7920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1E2BE6" w:rsidRDefault="001E2BE6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3" style="width:368.15pt;height:6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1E2BE6" w:rsidRDefault="001E2BE6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lastRenderedPageBreak/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lastRenderedPageBreak/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77EAE43E" w:rsidR="00BD2052" w:rsidRPr="00BD2052" w:rsidRDefault="000E436F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lastRenderedPageBreak/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25D089BF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1E2BE6" w:rsidRDefault="001E2BE6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4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FA65A45" w14:textId="6818B9CA" w:rsidR="001E2BE6" w:rsidRDefault="001E2BE6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5B021F">
      <w:pPr>
        <w:pStyle w:val="Q-Normal"/>
        <w:ind w:firstLine="432"/>
        <w:contextualSpacing w:val="0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2107041B">
                <wp:extent cx="4572000" cy="1004552"/>
                <wp:effectExtent l="0" t="0" r="0" b="5715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0045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1E2BE6" w:rsidRPr="00B01F2F" w:rsidRDefault="001E2BE6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5" style="width:5in;height:7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1FFC3BCC" w14:textId="1E468EA1" w:rsidR="001E2BE6" w:rsidRPr="00B01F2F" w:rsidRDefault="001E2BE6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224F4A0F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>
        <w:t xml:space="preserve"> և այլն:</w:t>
      </w:r>
    </w:p>
    <w:p w14:paraId="2BE6BC71" w14:textId="5AAF71C5" w:rsidR="00BF0CD8" w:rsidRPr="006240AF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6240AF">
        <w:lastRenderedPageBreak/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7A25F4F8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1E2BE6" w:rsidRDefault="001E2BE6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6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1E2BE6" w:rsidRDefault="001E2BE6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FFB2867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G+Im58BAAA/w0AAA4AAAAA&#10;AAAAAAAAAAAALgIAAGRycy9lMm9Eb2MueG1sUEsBAi0AFAAGAAgAAAAhACtaiz3YAAAABQEAAA8A&#10;AAAAAAAAAAAAAAAA1gYAAGRycy9kb3ducmV2LnhtbFBLBQYAAAAABAAEAPMAAADbBwAAAAA=&#10;">
                <v:shape id="_x0000_s13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81ABCA3" w14:textId="17044C8B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0" w:name="_Toc133963252"/>
      <w:bookmarkStart w:id="561" w:name="_Toc133965310"/>
      <w:bookmarkStart w:id="562" w:name="_Toc133965566"/>
      <w:bookmarkStart w:id="563" w:name="_Toc152437083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0"/>
      <w:bookmarkEnd w:id="561"/>
      <w:bookmarkEnd w:id="562"/>
      <w:bookmarkEnd w:id="563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413455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lastRenderedPageBreak/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4" w:name="_Toc133963253"/>
      <w:bookmarkStart w:id="565" w:name="_Toc133965311"/>
      <w:bookmarkStart w:id="566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49A9365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rrYzYegQAAP8NAAAOAAAAAAAA&#10;AAAAAAAAAC4CAABkcnMvZTJvRG9jLnhtbFBLAQItABQABgAIAAAAIQArWos92AAAAAUBAAAPAAAA&#10;AAAAAAAAAAAAANQGAABkcnMvZG93bnJldi54bWxQSwUGAAAAAAQABADzAAAA2QcAAAAA&#10;">
                <v:shape id="_x0000_s13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6A7FEF6" w14:textId="2351801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7" w:name="_Toc152437084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4"/>
      <w:bookmarkEnd w:id="565"/>
      <w:bookmarkEnd w:id="566"/>
      <w:bookmarkEnd w:id="567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8" w:name="_Toc133963254"/>
      <w:bookmarkStart w:id="569" w:name="_Toc133965312"/>
      <w:bookmarkStart w:id="570" w:name="_Toc133965568"/>
      <w:bookmarkStart w:id="571" w:name="_Toc152437085"/>
      <w:r w:rsidRPr="00905006">
        <w:t>Մ</w:t>
      </w:r>
      <w:r>
        <w:t>ԵՏԱՂՆԵՐ ԵՎ ՈՉ ՄԵՏԱՂՆԵՐ</w:t>
      </w:r>
      <w:bookmarkEnd w:id="568"/>
      <w:bookmarkEnd w:id="569"/>
      <w:bookmarkEnd w:id="570"/>
      <w:bookmarkEnd w:id="571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59F39C63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79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cVOkwIAAHg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AF1CB5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1E2BE6" w:rsidRPr="005B021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0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Bvqfx3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1E2BE6" w:rsidRPr="005B021F" w:rsidRDefault="001E2BE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5B021F">
      <w:pPr>
        <w:pStyle w:val="Q-Normal"/>
        <w:ind w:firstLine="432"/>
        <w:contextualSpacing w:val="0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8E1AE86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1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F1BC7B8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1E2BE6" w:rsidRPr="005B021F" w:rsidRDefault="001E2BE6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2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zrkA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C8DB4CD" w14:textId="77777777" w:rsidR="001E2BE6" w:rsidRPr="005B021F" w:rsidRDefault="001E2BE6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F8304D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3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2" w:name="_Toc133963255"/>
      <w:bookmarkStart w:id="573" w:name="_Toc133965313"/>
      <w:bookmarkStart w:id="574" w:name="_Toc133965569"/>
      <w:bookmarkStart w:id="575" w:name="_Toc152437086"/>
      <w:r w:rsidRPr="00905006">
        <w:t>Ա</w:t>
      </w:r>
      <w:r>
        <w:t>ՏՈՄԻ ՇԱՌԱՎԻՂ</w:t>
      </w:r>
      <w:bookmarkEnd w:id="572"/>
      <w:bookmarkEnd w:id="573"/>
      <w:bookmarkEnd w:id="574"/>
      <w:bookmarkEnd w:id="575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5B021F">
      <w:pPr>
        <w:pStyle w:val="Q-Normal"/>
        <w:keepNext/>
        <w:ind w:firstLine="432"/>
        <w:contextualSpacing w:val="0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E8B8CEF" wp14:editId="0DEE33D5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1E2BE6" w:rsidRDefault="001E2BE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4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C69D997" w14:textId="51D24A4B" w:rsidR="001E2BE6" w:rsidRDefault="001E2BE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E4EF036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1E2BE6" w:rsidRDefault="001E2BE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5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CDE3BB0" w14:textId="318C19DF" w:rsidR="001E2BE6" w:rsidRDefault="001E2BE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6" w:name="_Toc133963256"/>
      <w:bookmarkStart w:id="577" w:name="_Toc133965314"/>
      <w:bookmarkStart w:id="578" w:name="_Toc133965570"/>
      <w:bookmarkStart w:id="579" w:name="_Toc152437087"/>
      <w:r w:rsidRPr="000514C1">
        <w:t>Ի</w:t>
      </w:r>
      <w:r>
        <w:t>ՈՆԱՑՄԱՆ ԷՆԵՐԳԻԱ</w:t>
      </w:r>
      <w:bookmarkEnd w:id="576"/>
      <w:bookmarkEnd w:id="577"/>
      <w:bookmarkEnd w:id="578"/>
      <w:bookmarkEnd w:id="579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16A24F82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1E2BE6" w:rsidRDefault="001E2BE6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6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D720200" w14:textId="77777777" w:rsidR="001E2BE6" w:rsidRDefault="001E2BE6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32912">
      <w:pPr>
        <w:pStyle w:val="Q-Normal"/>
        <w:ind w:right="2779"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1E2BE6" w:rsidRPr="00526ED3" w:rsidRDefault="001E2BE6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7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OA9uhq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1E2BE6" w:rsidRPr="00526ED3" w:rsidRDefault="001E2BE6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729FDCA9">
            <wp:extent cx="4217831" cy="2406290"/>
            <wp:effectExtent l="0" t="0" r="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3499" cy="2438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0BC32" w14:textId="7B89A5C4" w:rsidR="0051363E" w:rsidRPr="00B32912" w:rsidRDefault="00526ED3" w:rsidP="00B32912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6AA95BCB" w14:textId="47BABBA3" w:rsid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61BD2A37" w14:textId="77777777" w:rsidR="00B32912" w:rsidRP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53795798" w14:textId="26226E31" w:rsidR="008E0AEA" w:rsidRPr="00CD1E1C" w:rsidRDefault="008E0AEA" w:rsidP="00A50215">
      <w:pPr>
        <w:pStyle w:val="Q-Yentavernagir"/>
      </w:pPr>
      <w:bookmarkStart w:id="580" w:name="_Toc152437088"/>
      <w:r w:rsidRPr="00CD1E1C">
        <w:lastRenderedPageBreak/>
        <w:t>Է</w:t>
      </w:r>
      <w:r>
        <w:t>ԼԵԿՏՐՈՆԻ ՆԿԱՏՄԱՄԲ ԽՆԱՄԱԿՑՈՒԹՅՈՒՆԸ</w:t>
      </w:r>
      <w:bookmarkEnd w:id="580"/>
    </w:p>
    <w:p w14:paraId="71223383" w14:textId="77777777" w:rsidR="008E0AEA" w:rsidRPr="00CD1E1C" w:rsidRDefault="008E0AEA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7EA8C248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1E2BE6" w:rsidRDefault="001E2BE6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8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BG7wad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1E2BE6" w:rsidRDefault="001E2BE6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1E2BE6" w:rsidRPr="00394CE1" w:rsidRDefault="001E2BE6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89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546718E7" w14:textId="77777777" w:rsidR="001E2BE6" w:rsidRPr="00394CE1" w:rsidRDefault="001E2BE6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1" w:name="_Toc133963259"/>
      <w:bookmarkStart w:id="582" w:name="_Toc133965317"/>
      <w:bookmarkStart w:id="583" w:name="_Toc133965573"/>
      <w:bookmarkStart w:id="584" w:name="_Toc152437089"/>
      <w:r w:rsidRPr="00CD1E1C">
        <w:t>Է</w:t>
      </w:r>
      <w:r>
        <w:t>ԼԵԿՏՐԱԲԱՑԱՍԱԿԱՆՈՒԹՅՈՒՆ</w:t>
      </w:r>
      <w:bookmarkEnd w:id="581"/>
      <w:bookmarkEnd w:id="582"/>
      <w:bookmarkEnd w:id="583"/>
      <w:bookmarkEnd w:id="584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68C98357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1E2BE6" w:rsidRDefault="001E2BE6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0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1E2BE6" w:rsidRDefault="001E2BE6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1E2BE6" w:rsidRPr="00394CE1" w:rsidRDefault="001E2BE6" w:rsidP="00C454C8">
                            <w:pPr>
                              <w:pStyle w:val="Q-Yndgcvac"/>
                            </w:pPr>
                            <w:bookmarkStart w:id="585" w:name="_Toc133963260"/>
                            <w:bookmarkStart w:id="586" w:name="_Toc133965318"/>
                            <w:bookmarkStart w:id="587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5"/>
                            <w:bookmarkEnd w:id="586"/>
                            <w:bookmarkEnd w:id="587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1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oW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WTD3RaK44MlFrrmcYbfVPigt8z5&#10;B2axW7CvcAL4e1ykgian0O8oKcH+fO8+6GMRo5SSBrsvp+7HnllBifqmsbwvsuk0tGs8TLHM8GBf&#10;S7avJXpfrwFLJMNZY3jcBn2vhq20UL/goFgFryhimqPvnHJvh8Pad1MBRw0Xq1VUwxY1zN/qJ8MD&#10;eGA61Opz+8Ks6avaYz/cwdCpbPGmrjvdYKlhtfcgq1j0J177N8D2jsXUj6IwP16fo9ZpYC5/A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a0ioW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1E2BE6" w:rsidRPr="00394CE1" w:rsidRDefault="001E2BE6" w:rsidP="00C454C8">
                      <w:pPr>
                        <w:pStyle w:val="Q-Yndgcvac"/>
                      </w:pPr>
                      <w:bookmarkStart w:id="588" w:name="_Toc133963260"/>
                      <w:bookmarkStart w:id="589" w:name="_Toc133965318"/>
                      <w:bookmarkStart w:id="590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8"/>
                      <w:bookmarkEnd w:id="589"/>
                      <w:bookmarkEnd w:id="590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 xml:space="preserve">էլեկտրաբացասականության բացարձակ </w:t>
      </w:r>
      <w:r>
        <w:lastRenderedPageBreak/>
        <w:t>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F6EAE31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44F54129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1E2BE6" w:rsidRPr="00AA09DC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2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2CE0F9F" w14:textId="5ACD938B" w:rsidR="001E2BE6" w:rsidRPr="00AA09DC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6037A1B7">
            <wp:extent cx="4552682" cy="1923721"/>
            <wp:effectExtent l="0" t="0" r="635" b="635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1232" cy="1931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D32AA" w14:textId="578ACC68" w:rsidR="00BF0CD8" w:rsidRPr="005B021F" w:rsidRDefault="005175CD" w:rsidP="005B021F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43C5AC56" w14:textId="6ED38F02" w:rsidR="0034565D" w:rsidRDefault="0034565D" w:rsidP="008E7086">
      <w:bookmarkStart w:id="591" w:name="_Toc133963261"/>
      <w:bookmarkStart w:id="592" w:name="_Toc133965319"/>
      <w:bookmarkStart w:id="593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4E461BD8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MT/UTX4EAAD9DQAADgAA&#10;AAAAAAAAAAAAAAAuAgAAZHJzL2Uyb0RvYy54bWxQSwECLQAUAAYACAAAACEAK1qLPdgAAAAFAQAA&#10;DwAAAAAAAAAAAAAAAADYBgAAZHJzL2Rvd25yZXYueG1sUEsFBgAAAAAEAAQA8wAAAN0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1714B24" w14:textId="651DED60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4" w:name="_Toc152437090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1"/>
      <w:bookmarkEnd w:id="592"/>
      <w:bookmarkEnd w:id="593"/>
      <w:bookmarkEnd w:id="594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336D33F3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5" w:name="_Toc133963262"/>
      <w:bookmarkStart w:id="596" w:name="_Toc133965320"/>
      <w:bookmarkStart w:id="597" w:name="_Toc133965576"/>
      <w:bookmarkStart w:id="598" w:name="_Toc152437091"/>
      <w:r w:rsidRPr="00582C88">
        <w:t>Կ</w:t>
      </w:r>
      <w:r>
        <w:t>ՈՎԱԼԵՆՏԱՅԻՆ ԿԱՊ</w:t>
      </w:r>
      <w:bookmarkEnd w:id="595"/>
      <w:bookmarkEnd w:id="596"/>
      <w:bookmarkEnd w:id="597"/>
      <w:bookmarkEnd w:id="598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5B021F">
      <w:pPr>
        <w:pStyle w:val="Q-Normal"/>
        <w:ind w:firstLine="432"/>
        <w:contextualSpacing w:val="0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B38DA41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1E2BE6" w:rsidRDefault="001E2BE6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9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HOU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1kGm3j2xqq/YMjDvrh8ZavFP7QW+bDA3M4&#10;LdgDuAHCPR5SQ1tSGG6U1OB+ffQe7bGJUUtJi9NXUv9zy5ygRH832N4Xk+k0jmsSprOzAgX3WrN+&#10;rTHb5hqwRSa4ayxP12gf9OEqHTQvuCiWMSqqmOEYu6Q8uINwHfqtgKuGi+UymeGIWhZuzZPlETwy&#10;HXv1uXthzg5dHXAe7uAwqWz+pq972+hpYLkNIFVq+iOvwz/A8U7NNKyiuD9ey8nquDAXvwE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AquHOU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1E2BE6" w:rsidRDefault="001E2BE6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5B021F">
      <w:pPr>
        <w:pStyle w:val="Q-Normal"/>
        <w:ind w:firstLine="432"/>
        <w:contextualSpacing w:val="0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5F19C09C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1E2BE6" w:rsidRPr="00D27B94" w:rsidRDefault="001E2BE6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1E2BE6" w:rsidRPr="00B73B01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6Irig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4FE4E5CC" w14:textId="77777777" w:rsidR="001E2BE6" w:rsidRPr="00D27B94" w:rsidRDefault="001E2BE6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1E2BE6" w:rsidRPr="00B73B01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 xml:space="preserve">ի միջև ընկած </w:t>
      </w:r>
      <w:r w:rsidR="002E7803">
        <w:lastRenderedPageBreak/>
        <w:t>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0" type="#_x0000_t75" style="width:138pt;height:17.25pt" o:ole="">
            <v:imagedata r:id="rId274" o:title=""/>
          </v:shape>
          <o:OLEObject Type="Embed" ProgID="ChemDraw.Document.6.0" ShapeID="_x0000_i1120" DrawAspect="Content" ObjectID="_1763612605" r:id="rId275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1" type="#_x0000_t75" style="width:258.75pt;height:84.75pt" o:ole="">
            <v:imagedata r:id="rId276" o:title=""/>
          </v:shape>
          <o:OLEObject Type="Embed" ProgID="ChemDraw.Document.6.0" ShapeID="_x0000_i1121" DrawAspect="Content" ObjectID="_1763612606" r:id="rId277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2" type="#_x0000_t75" style="width:41.25pt;height:12pt" o:ole="">
            <v:imagedata r:id="rId278" o:title=""/>
          </v:shape>
          <o:OLEObject Type="Embed" ProgID="ChemDraw.Document.6.0" ShapeID="_x0000_i1122" DrawAspect="Content" ObjectID="_1763612607" r:id="rId279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3" type="#_x0000_t75" style="width:132pt;height:37.5pt" o:ole="">
            <v:imagedata r:id="rId280" o:title=""/>
          </v:shape>
          <o:OLEObject Type="Embed" ProgID="ChemDraw.Document.6.0" ShapeID="_x0000_i1123" DrawAspect="Content" ObjectID="_1763612608" r:id="rId281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4C7FD304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1E2BE6" w:rsidRDefault="001E2BE6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6DA19B3" w14:textId="79B02CF4" w:rsidR="001E2BE6" w:rsidRDefault="001E2BE6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ECF0CBB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1E2BE6" w:rsidRDefault="001E2BE6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drc5uI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1E2BE6" w:rsidRDefault="001E2BE6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77777777" w:rsidR="009D70BE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>՝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413455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4" type="#_x0000_t75" style="width:107.25pt;height:34.5pt">
            <v:imagedata r:id="rId284" o:title=""/>
          </v:shape>
        </w:pict>
      </w:r>
    </w:p>
    <w:p w14:paraId="7AAB3013" w14:textId="5A76085C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5" type="#_x0000_t75" style="width:135pt;height:24.75pt" o:ole="">
            <v:imagedata r:id="rId286" o:title=""/>
          </v:shape>
          <o:OLEObject Type="Embed" ProgID="ChemDraw.Document.6.0" ShapeID="_x0000_i1125" DrawAspect="Content" ObjectID="_1763612609" r:id="rId287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632F0F6D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1E2BE6" w:rsidRDefault="001E2BE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3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AF12BC" w14:textId="77777777" w:rsidR="001E2BE6" w:rsidRDefault="001E2BE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26" type="#_x0000_t75" style="width:39.75pt;height:46.5pt" o:ole="">
            <v:imagedata r:id="rId289" o:title=""/>
          </v:shape>
          <o:OLEObject Type="Embed" ProgID="ChemDraw.Document.6.0" ShapeID="_x0000_i1126" DrawAspect="Content" ObjectID="_1763612610" r:id="rId290"/>
        </w:object>
      </w:r>
    </w:p>
    <w:p w14:paraId="6FFD4C21" w14:textId="2CC48FFF" w:rsidR="00BF0CD8" w:rsidRPr="00D27B94" w:rsidRDefault="00BF0CD8" w:rsidP="008B1E2B">
      <w:pPr>
        <w:pStyle w:val="Q-Normal"/>
        <w:jc w:val="center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413125F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1E2BE6" w:rsidRDefault="001E2BE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A6E36F2" w14:textId="264EAB2A" w:rsidR="001E2BE6" w:rsidRDefault="001E2BE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1DF27F5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1E2BE6" w:rsidRPr="00066C10" w:rsidRDefault="001E2BE6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5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sCrkwIAAHg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1E2BE6" w:rsidRPr="00066C10" w:rsidRDefault="001E2BE6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27" type="#_x0000_t75" style="width:198.75pt;height:37.5pt" o:ole="">
            <v:imagedata r:id="rId291" o:title=""/>
          </v:shape>
          <o:OLEObject Type="Embed" ProgID="ChemDraw.Document.6.0" ShapeID="_x0000_i1127" DrawAspect="Content" ObjectID="_1763612611" r:id="rId292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8" type="#_x0000_t75" style="width:179.25pt;height:72.75pt" o:ole="">
            <v:imagedata r:id="rId293" o:title=""/>
          </v:shape>
          <o:OLEObject Type="Embed" ProgID="ChemDraw.Document.6.0" ShapeID="_x0000_i1128" DrawAspect="Content" ObjectID="_1763612612" r:id="rId294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9" type="#_x0000_t75" style="width:174pt;height:53.25pt" o:ole="">
            <v:imagedata r:id="rId295" o:title=""/>
          </v:shape>
          <o:OLEObject Type="Embed" ProgID="ChemDraw.Document.6.0" ShapeID="_x0000_i1129" DrawAspect="Content" ObjectID="_1763612613" r:id="rId296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9" w:name="_Toc133963263"/>
      <w:bookmarkStart w:id="600" w:name="_Toc133965321"/>
      <w:bookmarkStart w:id="601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327E4B97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sXp7R/BAAA/A0AAA4A&#10;AAAAAAAAAAAAAAAALgIAAGRycy9lMm9Eb2MueG1sUEsBAi0AFAAGAAgAAAAhACtaiz3YAAAABQEA&#10;AA8AAAAAAAAAAAAAAAAA2QYAAGRycy9kb3ducmV2LnhtbFBLBQYAAAAABAAEAPMAAADeBwAAAAA=&#10;">
                <v:shape id="_x0000_s14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49FE2AD" w14:textId="720BB57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2" w:name="_Toc152437092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9"/>
      <w:bookmarkEnd w:id="600"/>
      <w:bookmarkEnd w:id="601"/>
      <w:bookmarkEnd w:id="602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3" w:name="_Toc133963264"/>
      <w:bookmarkStart w:id="604" w:name="_Toc133965322"/>
      <w:bookmarkStart w:id="605" w:name="_Toc133965578"/>
      <w:bookmarkStart w:id="606" w:name="_Toc152437093"/>
      <w:r w:rsidRPr="00124E91">
        <w:t>ԿԱՊԻ ԷՆԵՐԳԻԱ</w:t>
      </w:r>
      <w:bookmarkEnd w:id="603"/>
      <w:bookmarkEnd w:id="604"/>
      <w:bookmarkEnd w:id="605"/>
      <w:bookmarkEnd w:id="606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44C3A6AC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1E2BE6" w:rsidRDefault="001E2BE6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2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1E2BE6" w:rsidRDefault="001E2BE6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1E2BE6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3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27QAH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1E2BE6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7" w:name="_Toc133963265"/>
      <w:bookmarkStart w:id="608" w:name="_Toc133965323"/>
      <w:bookmarkStart w:id="609" w:name="_Toc133965579"/>
      <w:bookmarkStart w:id="610" w:name="_Toc152437094"/>
      <w:r w:rsidRPr="00124E91">
        <w:t>ԿԱՊԻ ԵՐԿԱՐՈՒԹՅՈՒՆ</w:t>
      </w:r>
      <w:bookmarkEnd w:id="607"/>
      <w:bookmarkEnd w:id="608"/>
      <w:bookmarkEnd w:id="609"/>
      <w:bookmarkEnd w:id="610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51288F">
      <w:pPr>
        <w:pStyle w:val="Q-Normal"/>
        <w:ind w:left="1170" w:firstLine="432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644647D">
                <wp:extent cx="4064454" cy="548640"/>
                <wp:effectExtent l="0" t="0" r="0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4454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1E2BE6" w:rsidRDefault="001E2BE6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4" style="width:320.0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" fillcolor="#d7f5f5" stroked="f" strokeweight="1pt">
                <v:stroke joinstyle="miter"/>
                <v:textbox>
                  <w:txbxContent>
                    <w:p w14:paraId="31C9AD03" w14:textId="77777777" w:rsidR="001E2BE6" w:rsidRDefault="001E2BE6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321D3346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6745" w:type="dxa"/>
        <w:jc w:val="center"/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5128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left w:val="single" w:sz="12" w:space="0" w:color="FFFFFF" w:themeColor="background1"/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512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51288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BB4C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BB4C0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0" type="#_x0000_t75" style="width:264.75pt;height:49.5pt" o:ole="">
            <v:imagedata r:id="rId298" o:title=""/>
          </v:shape>
          <o:OLEObject Type="Embed" ProgID="ChemDraw.Document.6.0" ShapeID="_x0000_i1130" DrawAspect="Content" ObjectID="_1763612614" r:id="rId299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1" type="#_x0000_t75" style="width:264pt;height:45.75pt" o:ole="">
            <v:imagedata r:id="rId300" o:title=""/>
          </v:shape>
          <o:OLEObject Type="Embed" ProgID="ChemDraw.Document.6.0" ShapeID="_x0000_i1131" DrawAspect="Content" ObjectID="_1763612615" r:id="rId301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2" type="#_x0000_t75" style="width:251.25pt;height:13.5pt" o:ole="">
            <v:imagedata r:id="rId302" o:title=""/>
          </v:shape>
          <o:OLEObject Type="Embed" ProgID="ChemDraw.Document.6.0" ShapeID="_x0000_i1132" DrawAspect="Content" ObjectID="_1763612616" r:id="rId303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1FD7987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1E2BE6" w:rsidRDefault="001E2BE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5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4BF38D46" w:rsidR="001E2BE6" w:rsidRDefault="001E2BE6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1" w:name="_Toc133963266"/>
      <w:bookmarkStart w:id="612" w:name="_Toc133965324"/>
      <w:bookmarkStart w:id="613" w:name="_Toc133965580"/>
      <w:bookmarkStart w:id="614" w:name="_Toc152437095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1"/>
      <w:bookmarkEnd w:id="612"/>
      <w:bookmarkEnd w:id="613"/>
      <w:bookmarkEnd w:id="614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5" w:name="_Toc133963267"/>
      <w:bookmarkStart w:id="616" w:name="_Toc133965325"/>
      <w:bookmarkStart w:id="617" w:name="_Toc133965581"/>
      <w:bookmarkStart w:id="618" w:name="_Toc152437096"/>
      <w:r w:rsidRPr="00AA2CAF">
        <w:t>ԿԱՊԻ ՈՒՂՂՎԱԾՈՒԹՅՈՒ</w:t>
      </w:r>
      <w:r>
        <w:t>ՆԸ</w:t>
      </w:r>
      <w:bookmarkEnd w:id="615"/>
      <w:bookmarkEnd w:id="616"/>
      <w:bookmarkEnd w:id="617"/>
      <w:bookmarkEnd w:id="618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3" type="#_x0000_t75" style="width:271.5pt;height:72.75pt" o:ole="">
            <v:imagedata r:id="rId304" o:title=""/>
          </v:shape>
          <o:OLEObject Type="Embed" ProgID="ChemDraw.Document.6.0" ShapeID="_x0000_i1133" DrawAspect="Content" ObjectID="_1763612617" r:id="rId305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9" w:name="_Toc133963268"/>
      <w:bookmarkStart w:id="620" w:name="_Toc133965326"/>
      <w:bookmarkStart w:id="621" w:name="_Toc133965582"/>
      <w:bookmarkStart w:id="622" w:name="_Toc152437097"/>
      <w:r w:rsidRPr="004D5190">
        <w:t>ՀԻԲՐԻԴԱՑՈՒՄ</w:t>
      </w:r>
      <w:bookmarkEnd w:id="619"/>
      <w:bookmarkEnd w:id="620"/>
      <w:bookmarkEnd w:id="621"/>
      <w:bookmarkEnd w:id="622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57FDE9B5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1E2BE6" w:rsidRDefault="001E2BE6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6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1E2BE6" w:rsidRDefault="001E2BE6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4" type="#_x0000_t75" style="width:285pt;height:34.5pt" o:ole="">
            <v:imagedata r:id="rId306" o:title=""/>
          </v:shape>
          <o:OLEObject Type="Embed" ProgID="ChemDraw.Document.6.0" ShapeID="_x0000_i1134" DrawAspect="Content" ObjectID="_1763612618" r:id="rId307"/>
        </w:object>
      </w:r>
    </w:p>
    <w:p w14:paraId="59240F9F" w14:textId="63AE517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r>
        <w:rPr>
          <w:lang w:val="en-US"/>
        </w:rPr>
        <w:t xml:space="preserve">sp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3DC70C4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1E2BE6" w:rsidRDefault="001E2BE6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7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0C771C" w14:textId="67CFB0BA" w:rsidR="001E2BE6" w:rsidRDefault="001E2BE6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3C725D2A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07A80462">
                <wp:extent cx="3307743" cy="59886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598868"/>
                          <a:chOff x="-40889" y="130770"/>
                          <a:chExt cx="3486912" cy="1219238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1E2BE6" w:rsidRPr="0041204D" w:rsidRDefault="001E2BE6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8" style="width:260.45pt;height:47.15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">
                <v:roundrect id="_x0000_s1419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0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1E2BE6" w:rsidRPr="0041204D" w:rsidRDefault="001E2BE6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5" type="#_x0000_t75" style="width:271.5pt;height:37.5pt" o:ole="">
            <v:imagedata r:id="rId310" o:title=""/>
          </v:shape>
          <o:OLEObject Type="Embed" ProgID="ChemDraw.Document.6.0" ShapeID="_x0000_i1135" DrawAspect="Content" ObjectID="_1763612619" r:id="rId311"/>
        </w:object>
      </w:r>
    </w:p>
    <w:p w14:paraId="34DA45DF" w14:textId="0207115F" w:rsidR="00BF0CD8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</w:t>
      </w:r>
      <w:r w:rsidR="007940D1">
        <w:t>,</w:t>
      </w:r>
      <w:r w:rsidRPr="006D1A3F">
        <w:t xml:space="preserve">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33693726">
                <wp:extent cx="2850878" cy="1143000"/>
                <wp:effectExtent l="0" t="0" r="6985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1E2BE6" w:rsidRDefault="001E2BE6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1" style="width:224.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36B338FB" w14:textId="11C56E20" w:rsidR="001E2BE6" w:rsidRDefault="001E2BE6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6798D098">
                <wp:extent cx="2661104" cy="739471"/>
                <wp:effectExtent l="0" t="0" r="6350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1817DDD9" w:rsidR="001E2BE6" w:rsidRPr="00814785" w:rsidRDefault="001E2BE6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2" style="width:209.55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">
                <v:roundrect id="_x0000_s1423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4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1817DDD9" w:rsidR="001E2BE6" w:rsidRPr="00814785" w:rsidRDefault="001E2BE6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6" type="#_x0000_t75" style="width:249pt;height:36.75pt" o:ole="">
            <v:imagedata r:id="rId314" o:title=""/>
          </v:shape>
          <o:OLEObject Type="Embed" ProgID="ChemDraw.Document.6.0" ShapeID="_x0000_i1136" DrawAspect="Content" ObjectID="_1763612620" r:id="rId315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17121C63">
                      <wp:extent cx="2895166" cy="1182188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82188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1E2BE6" w:rsidRDefault="001E2BE6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5" style="width:227.95pt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" fillcolor="#d7f5f5" stroked="f" strokeweight="1pt">
                      <v:stroke joinstyle="miter"/>
                      <v:textbox>
                        <w:txbxContent>
                          <w:p w14:paraId="7D333528" w14:textId="77777777" w:rsidR="001E2BE6" w:rsidRDefault="001E2BE6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4CB1F167">
                      <wp:extent cx="2976559" cy="862149"/>
                      <wp:effectExtent l="0" t="0" r="0" b="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86214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81" y="60284"/>
                                  <a:ext cx="3273929" cy="182053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77777777" w:rsidR="001E2BE6" w:rsidRPr="00814785" w:rsidRDefault="001E2BE6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 կանոնավոր քառանիստի ձև</w:t>
                                    </w:r>
                                    <w:r>
                                      <w:t xml:space="preserve"> ունեցող</w:t>
                                    </w:r>
                                    <w:r w:rsidRPr="008C193C">
                                      <w:t xml:space="preserve"> </w:t>
                                    </w:r>
                                    <w:r w:rsidRPr="00814785">
                                      <w:t>մոլեկուլ</w:t>
                                    </w:r>
                                    <w:r>
                                      <w:t>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6" style="width:234.35pt;height:67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">
                      <v:roundrect id="_x0000_s1427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28" type="#_x0000_t202" style="position:absolute;left:3541;top:602;width:32740;height:18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77777777" w:rsidR="001E2BE6" w:rsidRPr="00814785" w:rsidRDefault="001E2BE6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7" type="#_x0000_t75" style="width:118.5pt;height:36.75pt" o:ole="">
            <v:imagedata r:id="rId318" o:title=""/>
          </v:shape>
          <o:OLEObject Type="Embed" ProgID="ChemDraw.Document.6.0" ShapeID="_x0000_i1137" DrawAspect="Content" ObjectID="_1763612621" r:id="rId319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3" w:name="_Toc133963269"/>
      <w:bookmarkStart w:id="624" w:name="_Toc133965327"/>
      <w:bookmarkStart w:id="625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7A5187DD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2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PkXeNh8BAAA/Q0AAA4AAAAA&#10;AAAAAAAAAAAALgIAAGRycy9lMm9Eb2MueG1sUEsBAi0AFAAGAAgAAAAhACtaiz3YAAAABQEAAA8A&#10;AAAAAAAAAAAAAAAA1gYAAGRycy9kb3ducmV2LnhtbFBLBQYAAAAABAAEAPMAAADbBwAAAAA=&#10;">
                <v:shape id="_x0000_s143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1E35661" w14:textId="12EA721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6" w:name="_Toc152437098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6"/>
    </w:p>
    <w:p w14:paraId="417AA64E" w14:textId="1C817119" w:rsidR="00BF0CD8" w:rsidRDefault="005C6809" w:rsidP="00660AE1">
      <w:pPr>
        <w:pStyle w:val="Q-Yentavernagir"/>
        <w:spacing w:before="0"/>
      </w:pPr>
      <w:bookmarkStart w:id="627" w:name="_Toc133963270"/>
      <w:bookmarkStart w:id="628" w:name="_Toc133965328"/>
      <w:bookmarkStart w:id="629" w:name="_Toc133965584"/>
      <w:bookmarkStart w:id="630" w:name="_Toc152437099"/>
      <w:bookmarkEnd w:id="623"/>
      <w:bookmarkEnd w:id="624"/>
      <w:bookmarkEnd w:id="625"/>
      <w:r w:rsidRPr="00BD4C38">
        <w:t>Ի</w:t>
      </w:r>
      <w:r>
        <w:t>ՈՆԱԿԱՆ ԿԱՊ</w:t>
      </w:r>
      <w:bookmarkEnd w:id="627"/>
      <w:bookmarkEnd w:id="628"/>
      <w:bookmarkEnd w:id="629"/>
      <w:bookmarkEnd w:id="630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44C924DD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1E2BE6" w:rsidRDefault="001E2BE6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5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1DDF35" w14:textId="77777777" w:rsidR="001E2BE6" w:rsidRDefault="001E2BE6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8" type="#_x0000_t75" style="width:126pt;height:30.75pt" o:ole="">
            <v:imagedata r:id="rId323" o:title=""/>
          </v:shape>
          <o:OLEObject Type="Embed" ProgID="ChemDraw.Document.6.0" ShapeID="_x0000_i1138" DrawAspect="Content" ObjectID="_1763612622" r:id="rId324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1DF2B249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3C3AB637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1" w:name="_Toc133963271"/>
      <w:bookmarkStart w:id="632" w:name="_Toc133965329"/>
      <w:bookmarkStart w:id="633" w:name="_Toc133965585"/>
      <w:bookmarkStart w:id="634" w:name="_Toc152437100"/>
      <w:r w:rsidRPr="00EF3E0A">
        <w:t>Մ</w:t>
      </w:r>
      <w:r>
        <w:t>ԵՏԱՂԱԿԱՆ ԿԱՊ</w:t>
      </w:r>
      <w:bookmarkEnd w:id="631"/>
      <w:bookmarkEnd w:id="632"/>
      <w:bookmarkEnd w:id="633"/>
      <w:bookmarkEnd w:id="634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1638FF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1E2BE6" w:rsidRDefault="001E2BE6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6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ByP2PR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1E2BE6" w:rsidRDefault="001E2BE6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1510A20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aoOCZfQQAAP8NAAAOAAAA&#10;AAAAAAAAAAAAAC4CAABkcnMvZTJvRG9jLnhtbFBLAQItABQABgAIAAAAIQArWos92AAAAAUBAAAP&#10;AAAAAAAAAAAAAAAAANcGAABkcnMvZG93bnJldi54bWxQSwUGAAAAAAQABADzAAAA3A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82BE9" w14:textId="2F4922FA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5" w:name="_Toc133963272"/>
      <w:bookmarkStart w:id="636" w:name="_Toc133965330"/>
      <w:bookmarkStart w:id="637" w:name="_Toc133965586"/>
      <w:bookmarkStart w:id="638" w:name="_Toc152437101"/>
      <w:r>
        <w:t xml:space="preserve">§3.12. </w:t>
      </w:r>
      <w:r w:rsidR="00BF0CD8" w:rsidRPr="00BE7763">
        <w:t>ՋՐԱԾՆԱԿԱՆ ԿԱՊ</w:t>
      </w:r>
      <w:bookmarkEnd w:id="635"/>
      <w:bookmarkEnd w:id="636"/>
      <w:bookmarkEnd w:id="637"/>
      <w:bookmarkEnd w:id="638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1B1E08">
      <w:pPr>
        <w:pStyle w:val="Q-Normal"/>
        <w:ind w:firstLine="432"/>
        <w:contextualSpacing w:val="0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9" type="#_x0000_t75" style="width:169.5pt;height:27.75pt" o:ole="">
            <v:imagedata r:id="rId328" o:title=""/>
          </v:shape>
          <o:OLEObject Type="Embed" ProgID="ChemDraw.Document.6.0" ShapeID="_x0000_i1139" DrawAspect="Content" ObjectID="_1763612623" r:id="rId329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0" type="#_x0000_t75" style="width:388.5pt;height:78.75pt" o:ole="">
            <v:imagedata r:id="rId330" o:title=""/>
          </v:shape>
          <o:OLEObject Type="Embed" ProgID="ChemDraw.Document.6.0" ShapeID="_x0000_i1140" DrawAspect="Content" ObjectID="_1763612624" r:id="rId331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EB61AC">
      <w:pPr>
        <w:pStyle w:val="Q-Normal"/>
        <w:ind w:firstLine="432"/>
        <w:contextualSpacing w:val="0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9" w:name="_Hlk129731003"/>
        <m:r>
          <w:rPr>
            <w:rFonts w:ascii="Cambria Math" w:hAnsi="Cambria Math"/>
          </w:rPr>
          <m:t>HF</m:t>
        </m:r>
        <w:bookmarkEnd w:id="639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0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0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022C0B">
      <w:pPr>
        <w:pStyle w:val="Q-Normal"/>
        <w:numPr>
          <w:ilvl w:val="0"/>
          <w:numId w:val="38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1" type="#_x0000_t75" style="width:381.75pt;height:63pt" o:ole="">
            <v:imagedata r:id="rId333" o:title=""/>
          </v:shape>
          <o:OLEObject Type="Embed" ProgID="ChemDraw.Document.6.0" ShapeID="_x0000_i1141" DrawAspect="Content" ObjectID="_1763612625" r:id="rId334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2" type="#_x0000_t75" style="width:162pt;height:51.75pt" o:ole="">
            <v:imagedata r:id="rId335" o:title=""/>
          </v:shape>
          <o:OLEObject Type="Embed" ProgID="ChemDraw.Document.6.0" ShapeID="_x0000_i1142" DrawAspect="Content" ObjectID="_1763612626" r:id="rId336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1" w:name="_Toc133963273"/>
      <w:bookmarkStart w:id="642" w:name="_Toc133965331"/>
      <w:bookmarkStart w:id="643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FB69BC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8RzC7hgQA&#10;AP4NAAAOAAAAAAAAAAAAAAAAAC4CAABkcnMvZTJvRG9jLnhtbFBLAQItABQABgAIAAAAIQArWos9&#10;2AAAAAUBAAAPAAAAAAAAAAAAAAAAAOAGAABkcnMvZG93bnJldi54bWxQSwUGAAAAAAQABADzAAAA&#10;5QcAAAAA&#10;">
                <v:shape id="_x0000_s14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064210F" w14:textId="34D27D8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4" w:name="_Toc152437102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1"/>
      <w:bookmarkEnd w:id="642"/>
      <w:bookmarkEnd w:id="643"/>
      <w:bookmarkEnd w:id="644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5" w:name="_Hlk68112061"/>
      <m:oMath>
        <m:r>
          <w:rPr>
            <w:rFonts w:ascii="Cambria Math" w:hAnsi="Cambria Math"/>
          </w:rPr>
          <m:t>HCl</m:t>
        </m:r>
      </m:oMath>
      <w:bookmarkEnd w:id="645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3245D64A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7777777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6D994088" w:rsidR="00BF0CD8" w:rsidRDefault="00BF0CD8" w:rsidP="00302A17">
      <w:pPr>
        <w:pStyle w:val="Q-Normal"/>
      </w:pPr>
      <w:r w:rsidRPr="00A70D5B">
        <w:t xml:space="preserve">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90D1B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90D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179F1905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1E2BE6" w:rsidRDefault="001E2BE6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49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AUxBbe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1E2BE6" w:rsidRDefault="001E2BE6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90D1B">
      <w:pPr>
        <w:pStyle w:val="Q-Normal"/>
        <w:ind w:firstLine="432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6" w:name="_Hlk68114599"/>
                          <w:p w14:paraId="24ED4E33" w14:textId="77777777" w:rsidR="001E2BE6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6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0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zGqxCJ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7" w:name="_Hlk68114599"/>
                    <w:p w14:paraId="24ED4E33" w14:textId="77777777" w:rsidR="001E2BE6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7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դրանց միմյանց նկատմամբ դասավորվածությունից, </w:t>
      </w:r>
      <w:r>
        <w:lastRenderedPageBreak/>
        <w:t>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8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8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AC99429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49" w:name="_Hlk68122089"/>
            <w:r w:rsidRPr="0046404B">
              <w:rPr>
                <w:b/>
              </w:rPr>
              <w:lastRenderedPageBreak/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9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0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0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64B57440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QCs9&#10;iQQAAPwNAAAOAAAAAAAAAAAAAAAAAC4CAABkcnMvZTJvRG9jLnhtbFBLAQItABQABgAIAAAAIQAr&#10;Wos92AAAAAUBAAAPAAAAAAAAAAAAAAAAAOMGAABkcnMvZG93bnJldi54bWxQSwUGAAAAAAQABADz&#10;AAAA6AcAAAAA&#10;">
                <v:shape id="_x0000_s14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0A450D7" w14:textId="076CBDB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1" w:name="_Toc133963274"/>
      <w:bookmarkStart w:id="652" w:name="_Toc133965332"/>
      <w:bookmarkStart w:id="653" w:name="_Toc133965588"/>
      <w:bookmarkStart w:id="654" w:name="_Toc152437103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1"/>
      <w:bookmarkEnd w:id="652"/>
      <w:bookmarkEnd w:id="653"/>
      <w:bookmarkEnd w:id="654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59F843C6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1E2BE6" w:rsidRDefault="001E2BE6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7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C8d8NF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1E2BE6" w:rsidRDefault="001E2BE6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244CE14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1E2BE6" w:rsidRDefault="001E2BE6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8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D424AE9" w14:textId="77777777" w:rsidR="001E2BE6" w:rsidRDefault="001E2BE6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DA725FC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1E2BE6" w:rsidRDefault="001E2BE6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59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1E2BE6" w:rsidRDefault="001E2BE6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7D32BF4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 w:rsidR="006009B0" w:rsidRPr="003E0A5B">
        <w:t xml:space="preserve"> </w:t>
      </w:r>
      <w:r w:rsidRPr="003E0A5B">
        <w:t>(</w:t>
      </w:r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E95F9E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2E13AE3F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77777777" w:rsidR="001E2BE6" w:rsidRDefault="001E2BE6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0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058C9DFF" w14:textId="77777777" w:rsidR="001E2BE6" w:rsidRDefault="001E2BE6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0E3EA3AE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3&#10;q9qNjAQAAPwNAAAOAAAAAAAAAAAAAAAAAC4CAABkcnMvZTJvRG9jLnhtbFBLAQItABQABgAIAAAA&#10;IQArWos92AAAAAUBAAAPAAAAAAAAAAAAAAAAAOYGAABkcnMvZG93bnJldi54bWxQSwUGAAAAAAQA&#10;BADzAAAA6wcAAAAA&#10;">
                <v:shape id="_x0000_s14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A48900B" w14:textId="61291AED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5" w:name="_Toc133963275"/>
      <w:bookmarkStart w:id="656" w:name="_Toc133965333"/>
      <w:bookmarkStart w:id="657" w:name="_Toc133965589"/>
      <w:bookmarkStart w:id="658" w:name="_Toc152437104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5"/>
      <w:bookmarkEnd w:id="656"/>
      <w:bookmarkEnd w:id="657"/>
      <w:bookmarkEnd w:id="658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11ABCA92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7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C385E15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51060348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8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DkwmIX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3" type="#_x0000_t75" style="width:97.5pt;height:42.75pt" o:ole="">
            <v:imagedata r:id="rId350" o:title=""/>
          </v:shape>
          <o:OLEObject Type="Embed" ProgID="ChemDraw.Document.6.0" ShapeID="_x0000_i1143" DrawAspect="Content" ObjectID="_1763612627" r:id="rId351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4" type="#_x0000_t75" style="width:225pt;height:46.5pt" o:ole="">
            <v:imagedata r:id="rId352" o:title=""/>
          </v:shape>
          <o:OLEObject Type="Embed" ProgID="ChemDraw.Document.6.0" ShapeID="_x0000_i1144" DrawAspect="Content" ObjectID="_1763612628" r:id="rId353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9" w:name="_Hlk142507882"/>
      <w:r w:rsidR="000C1FAE">
        <w:t xml:space="preserve">էլեկտրոնային շերտի </w:t>
      </w:r>
      <w:bookmarkEnd w:id="659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5" type="#_x0000_t75" style="width:297pt;height:49.5pt" o:ole="">
            <v:imagedata r:id="rId354" o:title=""/>
          </v:shape>
          <o:OLEObject Type="Embed" ProgID="ChemDraw.Document.6.0" ShapeID="_x0000_i1145" DrawAspect="Content" ObjectID="_1763612629" r:id="rId355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6" type="#_x0000_t75" style="width:215.25pt;height:51.75pt" o:ole="">
            <v:imagedata r:id="rId356" o:title=""/>
          </v:shape>
          <o:OLEObject Type="Embed" ProgID="ChemDraw.Document.6.0" ShapeID="_x0000_i1146" DrawAspect="Content" ObjectID="_1763612630" r:id="rId357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47" type="#_x0000_t75" style="width:334.5pt;height:87pt" o:ole="">
            <v:imagedata r:id="rId358" o:title=""/>
          </v:shape>
          <o:OLEObject Type="Embed" ProgID="ChemDraw.Document.6.0" ShapeID="_x0000_i1147" DrawAspect="Content" ObjectID="_1763612631" r:id="rId359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8" type="#_x0000_t75" style="width:102.75pt;height:37.5pt" o:ole="">
            <v:imagedata r:id="rId360" o:title=""/>
          </v:shape>
          <o:OLEObject Type="Embed" ProgID="ChemDraw.Document.6.0" ShapeID="_x0000_i1148" DrawAspect="Content" ObjectID="_1763612632" r:id="rId361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B8D119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69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ZyJkg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49973B7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9" type="#_x0000_t75" style="width:102.75pt;height:37.5pt" o:ole="">
            <v:imagedata r:id="rId362" o:title=""/>
          </v:shape>
          <o:OLEObject Type="Embed" ProgID="ChemDraw.Document.6.0" ShapeID="_x0000_i1149" DrawAspect="Content" ObjectID="_1763612633" r:id="rId363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0" type="#_x0000_t75" style="width:216.75pt;height:46.5pt" o:ole="">
            <v:imagedata r:id="rId364" o:title=""/>
          </v:shape>
          <o:OLEObject Type="Embed" ProgID="ChemDraw.Document.6.0" ShapeID="_x0000_i1150" DrawAspect="Content" ObjectID="_1763612634" r:id="rId365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1" type="#_x0000_t75" style="width:181.5pt;height:1in" o:ole="">
            <v:imagedata r:id="rId366" o:title=""/>
          </v:shape>
          <o:OLEObject Type="Embed" ProgID="ChemDraw.Document.6.0" ShapeID="_x0000_i1151" DrawAspect="Content" ObjectID="_1763612635" r:id="rId367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2" type="#_x0000_t75" style="width:34.5pt;height:19.5pt" o:ole="">
            <v:imagedata r:id="rId368" o:title=""/>
          </v:shape>
          <o:OLEObject Type="Embed" ProgID="ChemDraw.Document.6.0" ShapeID="_x0000_i1152" DrawAspect="Content" ObjectID="_1763612636" r:id="rId369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3" type="#_x0000_t75" style="width:138.75pt;height:21.75pt" o:ole="">
            <v:imagedata r:id="rId370" o:title=""/>
          </v:shape>
          <o:OLEObject Type="Embed" ProgID="ChemDraw.Document.6.0" ShapeID="_x0000_i1153" DrawAspect="Content" ObjectID="_1763612637" r:id="rId371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4" type="#_x0000_t75" style="width:180pt;height:21pt" o:ole="">
            <v:imagedata r:id="rId372" o:title=""/>
          </v:shape>
          <o:OLEObject Type="Embed" ProgID="ChemDraw.Document.6.0" ShapeID="_x0000_i1154" DrawAspect="Content" ObjectID="_1763612638" r:id="rId373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5" type="#_x0000_t75" style="width:228.75pt;height:54.75pt" o:ole="">
            <v:imagedata r:id="rId374" o:title=""/>
          </v:shape>
          <o:OLEObject Type="Embed" ProgID="ChemDraw.Document.6.0" ShapeID="_x0000_i1155" DrawAspect="Content" ObjectID="_1763612639" r:id="rId375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56" type="#_x0000_t75" style="width:194.25pt;height:46.5pt" o:ole="">
            <v:imagedata r:id="rId376" o:title=""/>
          </v:shape>
          <o:OLEObject Type="Embed" ProgID="ChemDraw.Document.6.0" ShapeID="_x0000_i1156" DrawAspect="Content" ObjectID="_1763612640" r:id="rId377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57" type="#_x0000_t75" style="width:93pt;height:45.75pt" o:ole="">
            <v:imagedata r:id="rId378" o:title=""/>
          </v:shape>
          <o:OLEObject Type="Embed" ProgID="ChemDraw.Document.6.0" ShapeID="_x0000_i1157" DrawAspect="Content" ObjectID="_1763612641" r:id="rId379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58" type="#_x0000_t75" style="width:296.25pt;height:120pt" o:ole="">
            <v:imagedata r:id="rId380" o:title=""/>
          </v:shape>
          <o:OLEObject Type="Embed" ProgID="ChemDraw.Document.6.0" ShapeID="_x0000_i1158" DrawAspect="Content" ObjectID="_1763612642" r:id="rId381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0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0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1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1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9" type="#_x0000_t75" style="width:129pt;height:96.75pt" o:ole="">
            <v:imagedata r:id="rId382" o:title=""/>
          </v:shape>
          <o:OLEObject Type="Embed" ProgID="ChemDraw.Document.6.0" ShapeID="_x0000_i1159" DrawAspect="Content" ObjectID="_1763612643" r:id="rId383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0" type="#_x0000_t75" style="width:56.25pt;height:13.5pt" o:ole="">
            <v:imagedata r:id="rId384" o:title=""/>
          </v:shape>
          <o:OLEObject Type="Embed" ProgID="ChemDraw.Document.6.0" ShapeID="_x0000_i1160" DrawAspect="Content" ObjectID="_1763612644" r:id="rId385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1957984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29D4070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623BC0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BB1A22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1E2BE6" w:rsidRPr="003A35F9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1E2BE6" w:rsidRPr="005112ED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1E2BE6" w:rsidRPr="006A28E9" w:rsidRDefault="001E2BE6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">
                <v:shape id="_x0000_s147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" adj="1742" fillcolor="teal" stroked="f" strokeweight="1pt"/>
                <v:shape id="Надпись 22" o:spid="_x0000_s1473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1E2BE6" w:rsidRPr="003A35F9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1E2BE6" w:rsidRPr="005112ED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4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1E2BE6" w:rsidRPr="006A28E9" w:rsidRDefault="001E2BE6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2" w:name="_Toc152437105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2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3" w:name="_Toc132934655"/>
      <w:bookmarkStart w:id="664" w:name="_Toc133963276"/>
      <w:bookmarkStart w:id="665" w:name="_Toc133965334"/>
      <w:bookmarkStart w:id="666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102526D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NA5P0J8BAAA/Q0AAA4AAAAA&#10;AAAAAAAAAAAALgIAAGRycy9lMm9Eb2MueG1sUEsBAi0AFAAGAAgAAAAhACtaiz3YAAAABQEAAA8A&#10;AAAAAAAAAAAAAAAA1gYAAGRycy9kb3ducmV2LnhtbFBLBQYAAAAABAAEAPMAAADbBwAAAAA=&#10;">
                <v:shape id="_x0000_s14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C747A56" w14:textId="2E3D6CAF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7" w:name="_Toc152437106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3"/>
      <w:bookmarkEnd w:id="664"/>
      <w:bookmarkEnd w:id="665"/>
      <w:bookmarkEnd w:id="666"/>
      <w:bookmarkEnd w:id="667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1" type="#_x0000_t75" style="width:31.5pt;height:25.5pt" o:ole="">
                  <v:imagedata r:id="rId386" o:title=""/>
                </v:shape>
                <o:OLEObject Type="Embed" ProgID="ChemDraw.Document.6.0" ShapeID="_x0000_i1161" DrawAspect="Content" ObjectID="_1763612645" r:id="rId387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8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8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2" type="#_x0000_t75" style="width:31.5pt;height:27.75pt" o:ole="">
                  <v:imagedata r:id="rId388" o:title=""/>
                </v:shape>
                <o:OLEObject Type="Embed" ProgID="ChemDraw.Document.6.0" ShapeID="_x0000_i1162" DrawAspect="Content" ObjectID="_1763612646" r:id="rId389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3" type="#_x0000_t75" style="width:31.5pt;height:27.75pt" o:ole="">
                  <v:imagedata r:id="rId390" o:title=""/>
                </v:shape>
                <o:OLEObject Type="Embed" ProgID="ChemDraw.Document.6.0" ShapeID="_x0000_i1163" DrawAspect="Content" ObjectID="_1763612647" r:id="rId391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3006645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1E2BE6" w:rsidRDefault="001E2BE6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1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1E2BE6" w:rsidRDefault="001E2BE6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9" w:name="_Hlk73302836"/>
      <m:oMath>
        <m:r>
          <w:rPr>
            <w:rFonts w:ascii="Cambria Math" w:hAnsi="Cambria Math"/>
          </w:rPr>
          <m:t>HCl</m:t>
        </m:r>
      </m:oMath>
      <w:bookmarkEnd w:id="669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4" type="#_x0000_t75" style="width:27.75pt;height:25.5pt" o:ole="">
            <v:imagedata r:id="rId392" o:title=""/>
          </v:shape>
          <o:OLEObject Type="Embed" ProgID="ChemDraw.Document.6.0" ShapeID="_x0000_i1164" DrawAspect="Content" ObjectID="_1763612648" r:id="rId393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5" type="#_x0000_t75" style="width:43.5pt;height:25.5pt" o:ole="">
            <v:imagedata r:id="rId394" o:title=""/>
          </v:shape>
          <o:OLEObject Type="Embed" ProgID="ChemDraw.Document.6.0" ShapeID="_x0000_i1165" DrawAspect="Content" ObjectID="_1763612649" r:id="rId395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6" type="#_x0000_t75" style="width:51.75pt;height:29.25pt" o:ole="">
            <v:imagedata r:id="rId396" o:title=""/>
          </v:shape>
          <o:OLEObject Type="Embed" ProgID="ChemDraw.Document.6.0" ShapeID="_x0000_i1166" DrawAspect="Content" ObjectID="_1763612650" r:id="rId397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right w:val="single" w:sz="4" w:space="0" w:color="ACE6E6"/>
            </w:tcBorders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left w:val="single" w:sz="4" w:space="0" w:color="ACE6E6"/>
            </w:tcBorders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E5037B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E5037B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  <w:right w:val="single" w:sz="4" w:space="0" w:color="ACE6E6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left w:val="single" w:sz="4" w:space="0" w:color="ACE6E6"/>
              <w:right w:val="single" w:sz="4" w:space="0" w:color="ACE6E6"/>
            </w:tcBorders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left w:val="single" w:sz="4" w:space="0" w:color="ACE6E6"/>
            </w:tcBorders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CE6E6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CE6E6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167" type="#_x0000_t75" style="width:84.75pt;height:25.5pt" o:ole="">
                  <v:imagedata r:id="rId398" o:title=""/>
                </v:shape>
                <o:OLEObject Type="Embed" ProgID="ChemDraw.Document.6.0" ShapeID="_x0000_i1167" DrawAspect="Content" ObjectID="_1763612651" r:id="rId399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168" type="#_x0000_t75" style="width:61.5pt;height:24.75pt" o:ole="">
                  <v:imagedata r:id="rId400" o:title=""/>
                </v:shape>
                <o:OLEObject Type="Embed" ProgID="ChemDraw.Document.6.0" ShapeID="_x0000_i1168" DrawAspect="Content" ObjectID="_1763612652" r:id="rId401"/>
              </w:object>
            </w:r>
          </w:p>
        </w:tc>
      </w:tr>
      <w:tr w:rsidR="00BF0CD8" w:rsidRPr="00D326E8" w14:paraId="1420C904" w14:textId="77777777" w:rsidTr="00E5037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E1F5F5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E1F5F5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169" type="#_x0000_t75" style="width:100.5pt;height:21.75pt" o:ole="">
                  <v:imagedata r:id="rId402" o:title=""/>
                </v:shape>
                <o:OLEObject Type="Embed" ProgID="ChemDraw.Document.6.0" ShapeID="_x0000_i1169" DrawAspect="Content" ObjectID="_1763612653" r:id="rId403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170" type="#_x0000_t75" style="width:21.75pt;height:21.75pt" o:ole="">
                  <v:imagedata r:id="rId404" o:title=""/>
                </v:shape>
                <o:OLEObject Type="Embed" ProgID="ChemDraw.Document.6.0" ShapeID="_x0000_i1170" DrawAspect="Content" ObjectID="_1763612654" r:id="rId405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7195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854"/>
        <w:gridCol w:w="990"/>
        <w:gridCol w:w="630"/>
        <w:gridCol w:w="720"/>
        <w:gridCol w:w="540"/>
        <w:gridCol w:w="810"/>
        <w:gridCol w:w="720"/>
        <w:gridCol w:w="1080"/>
      </w:tblGrid>
      <w:tr w:rsidR="00D471B5" w:rsidRPr="00606567" w14:paraId="77608E3A" w14:textId="77777777" w:rsidTr="00E5037B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854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630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40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810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20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08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5037B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264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08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E5037B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171" type="#_x0000_t75" style="width:22.5pt;height:21.75pt" o:ole="">
                  <v:imagedata r:id="rId406" o:title=""/>
                </v:shape>
                <o:OLEObject Type="Embed" ProgID="ChemDraw.Document.6.0" ShapeID="_x0000_i1171" DrawAspect="Content" ObjectID="_1763612655" r:id="rId407"/>
              </w:object>
            </w:r>
          </w:p>
        </w:tc>
        <w:tc>
          <w:tcPr>
            <w:tcW w:w="854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172" type="#_x0000_t75" style="width:29.25pt;height:21.75pt" o:ole="">
                  <v:imagedata r:id="rId408" o:title=""/>
                </v:shape>
                <o:OLEObject Type="Embed" ProgID="ChemDraw.Document.6.0" ShapeID="_x0000_i1172" DrawAspect="Content" ObjectID="_1763612656" r:id="rId409"/>
              </w:object>
            </w:r>
          </w:p>
        </w:tc>
        <w:tc>
          <w:tcPr>
            <w:tcW w:w="990" w:type="dxa"/>
          </w:tcPr>
          <w:p w14:paraId="30D708E5" w14:textId="33BDD3FB" w:rsidR="00BF0CD8" w:rsidRPr="00D471B5" w:rsidRDefault="009930D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173" type="#_x0000_t75" style="width:42.75pt;height:24pt" o:ole="">
                  <v:imagedata r:id="rId410" o:title=""/>
                </v:shape>
                <o:OLEObject Type="Embed" ProgID="ChemDraw.Document.6.0" ShapeID="_x0000_i1173" DrawAspect="Content" ObjectID="_1763612657" r:id="rId411"/>
              </w:object>
            </w:r>
          </w:p>
        </w:tc>
        <w:tc>
          <w:tcPr>
            <w:tcW w:w="630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174" type="#_x0000_t75" style="width:.75pt;height:.75pt" o:ole="">
                  <v:imagedata r:id="rId412" o:title=""/>
                </v:shape>
                <o:OLEObject Type="Embed" ProgID="ChemDraw.Document.6.0" ShapeID="_x0000_i1174" DrawAspect="Content" ObjectID="_1763612658" r:id="rId413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175" type="#_x0000_t75" style="width:17.25pt;height:21.75pt" o:ole="">
                  <v:imagedata r:id="rId414" o:title=""/>
                </v:shape>
                <o:OLEObject Type="Embed" ProgID="ChemDraw.Document.6.0" ShapeID="_x0000_i1175" DrawAspect="Content" ObjectID="_1763612659" r:id="rId415"/>
              </w:object>
            </w:r>
          </w:p>
        </w:tc>
        <w:tc>
          <w:tcPr>
            <w:tcW w:w="720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176" type="#_x0000_t75" style="width:27.75pt;height:20.25pt" o:ole="">
                  <v:imagedata r:id="rId416" o:title=""/>
                </v:shape>
                <o:OLEObject Type="Embed" ProgID="ChemDraw.Document.6.0" ShapeID="_x0000_i1176" DrawAspect="Content" ObjectID="_1763612660" r:id="rId417"/>
              </w:object>
            </w:r>
          </w:p>
        </w:tc>
        <w:tc>
          <w:tcPr>
            <w:tcW w:w="540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177" type="#_x0000_t75" style="width:21.75pt;height:21.75pt" o:ole="">
                  <v:imagedata r:id="rId418" o:title=""/>
                </v:shape>
                <o:OLEObject Type="Embed" ProgID="ChemDraw.Document.6.0" ShapeID="_x0000_i1177" DrawAspect="Content" ObjectID="_1763612661" r:id="rId419"/>
              </w:object>
            </w:r>
          </w:p>
        </w:tc>
        <w:tc>
          <w:tcPr>
            <w:tcW w:w="810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178" type="#_x0000_t75" style="width:30.75pt;height:25.5pt" o:ole="">
                  <v:imagedata r:id="rId420" o:title=""/>
                </v:shape>
                <o:OLEObject Type="Embed" ProgID="ChemDraw.Document.6.0" ShapeID="_x0000_i1178" DrawAspect="Content" ObjectID="_1763612662" r:id="rId421"/>
              </w:object>
            </w:r>
          </w:p>
        </w:tc>
        <w:tc>
          <w:tcPr>
            <w:tcW w:w="720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179" type="#_x0000_t75" style="width:27.75pt;height:20.25pt" o:ole="">
                  <v:imagedata r:id="rId422" o:title=""/>
                </v:shape>
                <o:OLEObject Type="Embed" ProgID="ChemDraw.Document.6.0" ShapeID="_x0000_i1179" DrawAspect="Content" ObjectID="_1763612663" r:id="rId423"/>
              </w:object>
            </w:r>
          </w:p>
        </w:tc>
        <w:tc>
          <w:tcPr>
            <w:tcW w:w="108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180" type="#_x0000_t75" style="width:34.5pt;height:21.75pt" o:ole="">
                  <v:imagedata r:id="rId424" o:title=""/>
                </v:shape>
                <o:OLEObject Type="Embed" ProgID="ChemDraw.Document.6.0" ShapeID="_x0000_i1180" DrawAspect="Content" ObjectID="_1763612664" r:id="rId425"/>
              </w:object>
            </w:r>
          </w:p>
        </w:tc>
      </w:tr>
      <w:tr w:rsidR="00BF0CD8" w:rsidRPr="00606567" w14:paraId="048EBE79" w14:textId="77777777" w:rsidTr="00E5037B">
        <w:trPr>
          <w:jc w:val="center"/>
        </w:trPr>
        <w:tc>
          <w:tcPr>
            <w:tcW w:w="7195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1" type="#_x0000_t75" style="width:33pt;height:21.75pt" o:ole="">
                  <v:imagedata r:id="rId426" o:title=""/>
                </v:shape>
                <o:OLEObject Type="Embed" ProgID="ChemDraw.Document.6.0" ShapeID="_x0000_i1181" DrawAspect="Content" ObjectID="_1763612665" r:id="rId427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625A7DCC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VY5aPgwQAAP4N&#10;AAAOAAAAAAAAAAAAAAAAAC4CAABkcnMvZTJvRG9jLnhtbFBLAQItABQABgAIAAAAIQArWos92AAA&#10;AAUBAAAPAAAAAAAAAAAAAAAAAN0GAABkcnMvZG93bnJldi54bWxQSwUGAAAAAAQABADzAAAA4gcA&#10;AAAA&#10;">
                <v:shape id="_x0000_s148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A93D8DE" w14:textId="1549A027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0" w:name="_Toc132934656"/>
      <w:bookmarkStart w:id="671" w:name="_Toc133963277"/>
      <w:bookmarkStart w:id="672" w:name="_Toc133965335"/>
      <w:bookmarkStart w:id="673" w:name="_Toc133965591"/>
      <w:bookmarkStart w:id="674" w:name="_Toc152437107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0"/>
      <w:bookmarkEnd w:id="671"/>
      <w:bookmarkEnd w:id="672"/>
      <w:bookmarkEnd w:id="673"/>
      <w:bookmarkEnd w:id="674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5129C0AE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1E2BE6" w:rsidRDefault="001E2BE6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D3C4F3" w14:textId="4921D631" w:rsidR="001E2BE6" w:rsidRDefault="001E2BE6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2" type="#_x0000_t75" style="width:106.5pt;height:25.5pt" o:ole="">
            <v:imagedata r:id="rId428" o:title=""/>
          </v:shape>
          <o:OLEObject Type="Embed" ProgID="ChemDraw.Document.6.0" ShapeID="_x0000_i1182" DrawAspect="Content" ObjectID="_1763612666" r:id="rId429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3" type="#_x0000_t75" style="width:87pt;height:21pt" o:ole="">
            <v:imagedata r:id="rId430" o:title=""/>
          </v:shape>
          <o:OLEObject Type="Embed" ProgID="ChemDraw.Document.6.0" ShapeID="_x0000_i1183" DrawAspect="Content" ObjectID="_1763612667" r:id="rId431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4" type="#_x0000_t75" style="width:83.25pt;height:19.5pt" o:ole="">
            <v:imagedata r:id="rId432" o:title=""/>
          </v:shape>
          <o:OLEObject Type="Embed" ProgID="ChemDraw.Document.6.0" ShapeID="_x0000_i1184" DrawAspect="Content" ObjectID="_1763612668" r:id="rId433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5" type="#_x0000_t75" style="width:141.75pt;height:24.75pt" o:ole="">
            <v:imagedata r:id="rId434" o:title=""/>
          </v:shape>
          <o:OLEObject Type="Embed" ProgID="ChemDraw.Document.6.0" ShapeID="_x0000_i1185" DrawAspect="Content" ObjectID="_1763612669" r:id="rId435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6" type="#_x0000_t75" style="width:78.75pt;height:19.5pt" o:ole="">
            <v:imagedata r:id="rId436" o:title=""/>
          </v:shape>
          <o:OLEObject Type="Embed" ProgID="ChemDraw.Document.6.0" ShapeID="_x0000_i1186" DrawAspect="Content" ObjectID="_1763612670" r:id="rId437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7" type="#_x0000_t75" style="width:85.5pt;height:18.75pt" o:ole="">
            <v:imagedata r:id="rId438" o:title=""/>
          </v:shape>
          <o:OLEObject Type="Embed" ProgID="ChemDraw.Document.6.0" ShapeID="_x0000_i1187" DrawAspect="Content" ObjectID="_1763612671" r:id="rId439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49D1C015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8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F11363A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0EC2BC8D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FapPum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FC8154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J4AjEe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19E6585C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BQgQBw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1E2BE6" w:rsidRDefault="001E2BE6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1E2BE6" w:rsidRPr="00097743" w:rsidRDefault="001E2BE6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9" type="#_x0000_t75" style="width:88.5pt;height:21.75pt" o:ole="">
                                    <v:imagedata r:id="rId436" o:title=""/>
                                  </v:shape>
                                  <o:OLEObject Type="Embed" ProgID="ChemDraw.Document.6.0" ShapeID="_x0000_i1189" DrawAspect="Content" ObjectID="_1763612800" r:id="rId4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+pErQ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sIhG0f4Pc9z8mxju/uXhbeQeC8M7zj6+dudOEW5emw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xK/qRK0DAAC1CgAADgAAAAAAAAAAAAAAAAAuAgAAZHJzL2Uyb0RvYy54bWxQSwEC&#10;LQAUAAYACAAAACEAS1aYj90AAAAFAQAADwAAAAAAAAAAAAAAAAAHBgAAZHJzL2Rvd25yZXYueG1s&#10;UEsFBgAAAAAEAAQA8wAAABEHAAAAAA==&#10;">
                <v:roundrect id="_x0000_s149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1E2BE6" w:rsidRDefault="001E2BE6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1E2BE6" w:rsidRPr="00097743" w:rsidRDefault="001E2BE6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9" type="#_x0000_t75" style="width:88.5pt;height:21.75pt" o:ole="">
                              <v:imagedata r:id="rId436" o:title=""/>
                            </v:shape>
                            <o:OLEObject Type="Embed" ProgID="ChemDraw.Document.6.0" ShapeID="_x0000_i1189" DrawAspect="Content" ObjectID="_1763612800" r:id="rId44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1E2BE6" w:rsidRDefault="001E2BE6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1E2BE6" w:rsidRPr="00097743" w:rsidRDefault="001E2BE6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1" type="#_x0000_t75" style="width:92.25pt;height:20.25pt" o:ole="">
                                    <v:imagedata r:id="rId438" o:title=""/>
                                  </v:shape>
                                  <o:OLEObject Type="Embed" ProgID="ChemDraw.Document.6.0" ShapeID="_x0000_i1191" DrawAspect="Content" ObjectID="_1763612801" r:id="rId44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">
                <v:roundrect id="_x0000_s149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49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552C350B" w:rsidR="001E2BE6" w:rsidRDefault="001E2BE6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1E2BE6" w:rsidRPr="00097743" w:rsidRDefault="001E2BE6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1" type="#_x0000_t75" style="width:92.25pt;height:20.25pt" o:ole="">
                              <v:imagedata r:id="rId438" o:title=""/>
                            </v:shape>
                            <o:OLEObject Type="Embed" ProgID="ChemDraw.Document.6.0" ShapeID="_x0000_i1191" DrawAspect="Content" ObjectID="_1763612801" r:id="rId44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2" type="#_x0000_t75" style="width:238.5pt;height:54.75pt" o:ole="">
            <v:imagedata r:id="rId444" o:title=""/>
          </v:shape>
          <o:OLEObject Type="Embed" ProgID="ChemDraw.Document.6.0" ShapeID="_x0000_i1192" DrawAspect="Content" ObjectID="_1763612672" r:id="rId445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76E887E4" w14:textId="79B5729C" w:rsidR="00450A0A" w:rsidRDefault="00450A0A" w:rsidP="00450A0A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0FD71172" w14:textId="48C50733" w:rsidR="00450A0A" w:rsidRDefault="00450A0A" w:rsidP="001A41C7">
      <w:pPr>
        <w:pStyle w:val="Q-Normal"/>
        <w:ind w:firstLine="0"/>
        <w:jc w:val="center"/>
        <w:rPr>
          <w:noProof/>
        </w:rPr>
      </w:pPr>
    </w:p>
    <w:p w14:paraId="005D6880" w14:textId="77777777" w:rsidR="0033408E" w:rsidRDefault="0033408E" w:rsidP="00302A17">
      <w:pPr>
        <w:pStyle w:val="Q-Normal"/>
      </w:pPr>
    </w:p>
    <w:p w14:paraId="0D197F0F" w14:textId="77777777" w:rsidR="00B82965" w:rsidRDefault="0033408E" w:rsidP="00B82965">
      <w:pPr>
        <w:pStyle w:val="Q-Yentavernagir"/>
        <w:keepNext/>
      </w:pPr>
      <w:r>
        <w:rPr>
          <w:noProof/>
        </w:rPr>
        <w:lastRenderedPageBreak/>
        <w:drawing>
          <wp:inline distT="0" distB="0" distL="0" distR="0" wp14:anchorId="002BF321" wp14:editId="311AF78E">
            <wp:extent cx="2824974" cy="1655379"/>
            <wp:effectExtent l="0" t="0" r="0" b="2540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74FFB" w14:textId="31996E03" w:rsidR="0033408E" w:rsidRDefault="00B82965" w:rsidP="00B82965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7777777" w:rsidR="00B82965" w:rsidRDefault="00B82965" w:rsidP="00B82965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1A7EB01F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6722" w:dyaOrig="512" w14:anchorId="2FD8EFF7">
          <v:shape id="_x0000_i1193" type="#_x0000_t75" style="width:336.75pt;height:25.5pt" o:ole="">
            <v:imagedata r:id="rId447" o:title=""/>
          </v:shape>
          <o:OLEObject Type="Embed" ProgID="ChemDraw.Document.6.0" ShapeID="_x0000_i1193" DrawAspect="Content" ObjectID="_1763612673" r:id="rId448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4" type="#_x0000_t75" style="width:3in;height:25.5pt" o:ole="">
            <v:imagedata r:id="rId449" o:title=""/>
          </v:shape>
          <o:OLEObject Type="Embed" ProgID="ChemDraw.Document.6.0" ShapeID="_x0000_i1194" DrawAspect="Content" ObjectID="_1763612674" r:id="rId450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5" w:name="_Toc132934658"/>
      <w:bookmarkStart w:id="676" w:name="_Toc133963279"/>
      <w:bookmarkStart w:id="677" w:name="_Toc133965337"/>
      <w:bookmarkStart w:id="678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9" w:name="_Toc152437109"/>
      <w:r w:rsidRPr="004B0DAC">
        <w:lastRenderedPageBreak/>
        <w:t>Լ</w:t>
      </w:r>
      <w:r>
        <w:t>ՈՒԾՄԱՆ ՕՐԻՆԱԿՆԵՐ</w:t>
      </w:r>
      <w:bookmarkEnd w:id="675"/>
      <w:bookmarkEnd w:id="676"/>
      <w:bookmarkEnd w:id="677"/>
      <w:bookmarkEnd w:id="678"/>
      <w:bookmarkEnd w:id="679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72"/>
        <w:gridCol w:w="2400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ACE6E6"/>
          <w:left w:val="single" w:sz="4" w:space="0" w:color="ACE6E6"/>
          <w:bottom w:val="single" w:sz="4" w:space="0" w:color="ACE6E6"/>
          <w:right w:val="single" w:sz="4" w:space="0" w:color="ACE6E6"/>
          <w:insideH w:val="single" w:sz="4" w:space="0" w:color="ACE6E6"/>
          <w:insideV w:val="single" w:sz="4" w:space="0" w:color="ACE6E6"/>
        </w:tblBorders>
        <w:tblLook w:val="04A0" w:firstRow="1" w:lastRow="0" w:firstColumn="1" w:lastColumn="0" w:noHBand="0" w:noVBand="1"/>
      </w:tblPr>
      <w:tblGrid>
        <w:gridCol w:w="2556"/>
        <w:gridCol w:w="2578"/>
        <w:gridCol w:w="2847"/>
      </w:tblGrid>
      <w:tr w:rsidR="001641A7" w:rsidRPr="001641A7" w14:paraId="43FC8B26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E6064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</w:t>
            </w:r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E60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537EB5C7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4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+yZrzgwQAAP4N&#10;AAAOAAAAAAAAAAAAAAAAAC4CAABkcnMvZTJvRG9jLnhtbFBLAQItABQABgAIAAAAIQArWos92AAA&#10;AAUBAAAPAAAAAAAAAAAAAAAAAN0GAABkcnMvZG93bnJldi54bWxQSwUGAAAAAAQABADzAAAA4gcA&#10;AAAA&#10;">
                <v:shape id="_x0000_s15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2D544E2" w14:textId="48492CEF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0" w:name="_Toc133963280"/>
      <w:bookmarkStart w:id="681" w:name="_Toc133965338"/>
      <w:bookmarkStart w:id="682" w:name="_Toc133965594"/>
      <w:bookmarkStart w:id="683" w:name="_Toc152437110"/>
      <w:bookmarkStart w:id="684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0"/>
      <w:bookmarkEnd w:id="681"/>
      <w:bookmarkEnd w:id="682"/>
      <w:bookmarkEnd w:id="683"/>
      <w:r w:rsidR="00BF0CD8" w:rsidRPr="002E28BE">
        <w:t xml:space="preserve"> </w:t>
      </w:r>
      <w:bookmarkEnd w:id="68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5" type="#_x0000_t75" style="width:296.25pt;height:13.5pt" o:ole="">
            <v:imagedata r:id="rId451" o:title=""/>
          </v:shape>
          <o:OLEObject Type="Embed" ProgID="ChemDraw.Document.6.0" ShapeID="_x0000_i1195" DrawAspect="Content" ObjectID="_1763612675" r:id="rId452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196" type="#_x0000_t75" style="width:297.75pt;height:24.75pt" o:ole="">
            <v:imagedata r:id="rId453" o:title=""/>
          </v:shape>
          <o:OLEObject Type="Embed" ProgID="ChemDraw.Document.6.0" ShapeID="_x0000_i1196" DrawAspect="Content" ObjectID="_1763612676" r:id="rId454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197" type="#_x0000_t75" style="width:296.25pt;height:27pt" o:ole="">
            <v:imagedata r:id="rId455" o:title=""/>
          </v:shape>
          <o:OLEObject Type="Embed" ProgID="ChemDraw.Document.6.0" ShapeID="_x0000_i1197" DrawAspect="Content" ObjectID="_1763612677" r:id="rId456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198" type="#_x0000_t75" style="width:171.75pt;height:39pt" o:ole="">
            <v:imagedata r:id="rId457" o:title=""/>
          </v:shape>
          <o:OLEObject Type="Embed" ProgID="ChemDraw.Document.6.0" ShapeID="_x0000_i1198" DrawAspect="Content" ObjectID="_1763612678" r:id="rId458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199" type="#_x0000_t75" style="width:113.25pt;height:39.75pt" o:ole="">
            <v:imagedata r:id="rId459" o:title=""/>
          </v:shape>
          <o:OLEObject Type="Embed" ProgID="ChemDraw.Document.6.0" ShapeID="_x0000_i1199" DrawAspect="Content" ObjectID="_1763612679" r:id="rId460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0" type="#_x0000_t75" style="width:300.75pt;height:13.5pt" o:ole="">
            <v:imagedata r:id="rId461" o:title=""/>
          </v:shape>
          <o:OLEObject Type="Embed" ProgID="ChemDraw.Document.6.0" ShapeID="_x0000_i1200" DrawAspect="Content" ObjectID="_1763612680" r:id="rId462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1" type="#_x0000_t75" style="width:314.25pt;height:17.25pt" o:ole="">
            <v:imagedata r:id="rId463" o:title=""/>
          </v:shape>
          <o:OLEObject Type="Embed" ProgID="ChemDraw.Document.6.0" ShapeID="_x0000_i1201" DrawAspect="Content" ObjectID="_1763612681" r:id="rId464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2" type="#_x0000_t75" style="width:181.5pt;height:17.25pt" o:ole="">
            <v:imagedata r:id="rId465" o:title=""/>
          </v:shape>
          <o:OLEObject Type="Embed" ProgID="ChemDraw.Document.6.0" ShapeID="_x0000_i1202" DrawAspect="Content" ObjectID="_1763612682" r:id="rId466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3" type="#_x0000_t75" style="width:181.5pt;height:25.5pt" o:ole="">
            <v:imagedata r:id="rId467" o:title=""/>
          </v:shape>
          <o:OLEObject Type="Embed" ProgID="ChemDraw.Document.6.0" ShapeID="_x0000_i1203" DrawAspect="Content" ObjectID="_1763612683" r:id="rId468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4" type="#_x0000_t75" style="width:94.5pt;height:41.25pt" o:ole="">
            <v:imagedata r:id="rId469" o:title=""/>
          </v:shape>
          <o:OLEObject Type="Embed" ProgID="ChemDraw.Document.6.0" ShapeID="_x0000_i1204" DrawAspect="Content" ObjectID="_1763612684" r:id="rId470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5" type="#_x0000_t75" style="width:198.75pt;height:17.25pt" o:ole="">
            <v:imagedata r:id="rId471" o:title=""/>
          </v:shape>
          <o:OLEObject Type="Embed" ProgID="ChemDraw.Document.6.0" ShapeID="_x0000_i1205" DrawAspect="Content" ObjectID="_1763612685" r:id="rId472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06" type="#_x0000_t75" style="width:204pt;height:17.25pt" o:ole="">
            <v:imagedata r:id="rId473" o:title=""/>
          </v:shape>
          <o:OLEObject Type="Embed" ProgID="ChemDraw.Document.6.0" ShapeID="_x0000_i1206" DrawAspect="Content" ObjectID="_1763612686" r:id="rId474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07" type="#_x0000_t75" style="width:204.75pt;height:17.25pt" o:ole="">
            <v:imagedata r:id="rId475" o:title=""/>
          </v:shape>
          <o:OLEObject Type="Embed" ProgID="ChemDraw.Document.6.0" ShapeID="_x0000_i1207" DrawAspect="Content" ObjectID="_1763612687" r:id="rId476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08" type="#_x0000_t75" style="width:125.25pt;height:24.75pt" o:ole="">
            <v:imagedata r:id="rId477" o:title=""/>
          </v:shape>
          <o:OLEObject Type="Embed" ProgID="ChemDraw.Document.6.0" ShapeID="_x0000_i1208" DrawAspect="Content" ObjectID="_1763612688" r:id="rId478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</w:t>
      </w:r>
      <w:r>
        <w:lastRenderedPageBreak/>
        <w:t xml:space="preserve">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09" type="#_x0000_t75" style="width:108.75pt;height:68.25pt" o:ole="">
            <v:imagedata r:id="rId479" o:title=""/>
          </v:shape>
          <o:OLEObject Type="Embed" ProgID="ChemDraw.Document.6.0" ShapeID="_x0000_i1209" DrawAspect="Content" ObjectID="_1763612689" r:id="rId480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0" type="#_x0000_t75" style="width:147.75pt;height:17.25pt" o:ole="">
            <v:imagedata r:id="rId481" o:title=""/>
          </v:shape>
          <o:OLEObject Type="Embed" ProgID="ChemDraw.Document.6.0" ShapeID="_x0000_i1210" DrawAspect="Content" ObjectID="_1763612690" r:id="rId482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2039AF2B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NZjSwiFBAAA&#10;/Q0AAA4AAAAAAAAAAAAAAAAALgIAAGRycy9lMm9Eb2MueG1sUEsBAi0AFAAGAAgAAAAhACtaiz3Y&#10;AAAABQEAAA8AAAAAAAAAAAAAAAAA3wYAAGRycy9kb3ducmV2LnhtbFBLBQYAAAAABAAEAPMAAADk&#10;BwAAAAA=&#10;">
                <v:shape id="_x0000_s15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BA3EB4E" w14:textId="25D1545B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5" w:name="_Toc152437111"/>
      <w:bookmarkStart w:id="686" w:name="_Toc132934661"/>
      <w:bookmarkStart w:id="687" w:name="_Toc133963282"/>
      <w:bookmarkStart w:id="688" w:name="_Toc133965340"/>
      <w:bookmarkStart w:id="689" w:name="_Toc133965596"/>
      <w:r>
        <w:t>§4.4. ՕՔՍԻԴԱՎԵՐԱԿԱՆԳՆՄԱՆ ՌԵԱԿՑԻԱՆԵՐԻ ՏԵՍԱԿՆԵՐԸ ԵՎ ՈՒՂՂՈՒԹՅՈՒՆԸ</w:t>
      </w:r>
      <w:bookmarkEnd w:id="685"/>
    </w:p>
    <w:p w14:paraId="3274BB5F" w14:textId="4567935B" w:rsidR="004502BB" w:rsidRDefault="00037E9B" w:rsidP="00F34AC4">
      <w:pPr>
        <w:pStyle w:val="Q-Yentavernagir"/>
        <w:spacing w:before="0"/>
      </w:pPr>
      <w:bookmarkStart w:id="690" w:name="_Toc152437112"/>
      <w:r>
        <w:t>ՕՔՍԻԴԱՎԵՐԱԿԱՆԳՆՄԱՆ ՌԵԱԿՑԻԱՆԵՐԻ ՏԵՍԱԿՆԵՐԸ</w:t>
      </w:r>
      <w:bookmarkEnd w:id="686"/>
      <w:bookmarkEnd w:id="687"/>
      <w:bookmarkEnd w:id="688"/>
      <w:bookmarkEnd w:id="689"/>
      <w:bookmarkEnd w:id="690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58E9D6AB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1E2BE6" w:rsidRDefault="001E2BE6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1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1E2BE6" w:rsidRDefault="001E2BE6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1" type="#_x0000_t75" style="width:159.75pt;height:60pt" o:ole="">
            <v:imagedata r:id="rId483" o:title=""/>
          </v:shape>
          <o:OLEObject Type="Embed" ProgID="ChemDraw.Document.6.0" ShapeID="_x0000_i1211" DrawAspect="Content" ObjectID="_1763612691" r:id="rId484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2" type="#_x0000_t75" style="width:118.5pt;height:59.25pt" o:ole="">
            <v:imagedata r:id="rId485" o:title=""/>
          </v:shape>
          <o:OLEObject Type="Embed" ProgID="ChemDraw.Document.6.0" ShapeID="_x0000_i1212" DrawAspect="Content" ObjectID="_1763612692" r:id="rId486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3" type="#_x0000_t75" style="width:120pt;height:17.25pt" o:ole="">
            <v:imagedata r:id="rId487" o:title=""/>
          </v:shape>
          <o:OLEObject Type="Embed" ProgID="ChemDraw.Document.6.0" ShapeID="_x0000_i1213" DrawAspect="Content" ObjectID="_1763612693" r:id="rId488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1DDD3BEF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1E2BE6" w:rsidRDefault="001E2BE6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2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BF6A65D" w14:textId="64531A41" w:rsidR="001E2BE6" w:rsidRDefault="001E2BE6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4" type="#_x0000_t75" style="width:94.5pt;height:58.5pt" o:ole="">
            <v:imagedata r:id="rId489" o:title=""/>
          </v:shape>
          <o:OLEObject Type="Embed" ProgID="ChemDraw.Document.6.0" ShapeID="_x0000_i1214" DrawAspect="Content" ObjectID="_1763612694" r:id="rId490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5" type="#_x0000_t75" style="width:108pt;height:15.75pt" o:ole="">
            <v:imagedata r:id="rId491" o:title=""/>
          </v:shape>
          <o:OLEObject Type="Embed" ProgID="ChemDraw.Document.6.0" ShapeID="_x0000_i1215" DrawAspect="Content" ObjectID="_1763612695" r:id="rId492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16" type="#_x0000_t75" style="width:114.75pt;height:63pt" o:ole="">
            <v:imagedata r:id="rId493" o:title=""/>
          </v:shape>
          <o:OLEObject Type="Embed" ProgID="ChemDraw.Document.6.0" ShapeID="_x0000_i1216" DrawAspect="Content" ObjectID="_1763612696" r:id="rId494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17" type="#_x0000_t75" style="width:115.5pt;height:15.75pt" o:ole="">
            <v:imagedata r:id="rId495" o:title=""/>
          </v:shape>
          <o:OLEObject Type="Embed" ProgID="ChemDraw.Document.6.0" ShapeID="_x0000_i1217" DrawAspect="Content" ObjectID="_1763612697" r:id="rId496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B51032F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1E2BE6" w:rsidRDefault="001E2BE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3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quRRDZ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1E2BE6" w:rsidRDefault="001E2BE6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18" type="#_x0000_t75" style="width:191.25pt;height:63pt" o:ole="">
            <v:imagedata r:id="rId497" o:title=""/>
          </v:shape>
          <o:OLEObject Type="Embed" ProgID="ChemDraw.Document.6.0" ShapeID="_x0000_i1218" DrawAspect="Content" ObjectID="_1763612698" r:id="rId498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19" type="#_x0000_t75" style="width:201.75pt;height:15.75pt" o:ole="">
            <v:imagedata r:id="rId499" o:title=""/>
          </v:shape>
          <o:OLEObject Type="Embed" ProgID="ChemDraw.Document.6.0" ShapeID="_x0000_i1219" DrawAspect="Content" ObjectID="_1763612699" r:id="rId500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0" type="#_x0000_t75" style="width:169.5pt;height:68.25pt" o:ole="">
            <v:imagedata r:id="rId501" o:title=""/>
          </v:shape>
          <o:OLEObject Type="Embed" ProgID="ChemDraw.Document.6.0" ShapeID="_x0000_i1220" DrawAspect="Content" ObjectID="_1763612700" r:id="rId502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45C289CE" w:rsidR="00BF0CD8" w:rsidRDefault="00B82965" w:rsidP="001641A7">
      <w:pPr>
        <w:pStyle w:val="Q-Normal"/>
        <w:ind w:firstLine="0"/>
        <w:jc w:val="center"/>
      </w:pPr>
      <w:r>
        <w:object w:dxaOrig="3730" w:dyaOrig="327" w14:anchorId="42E42740">
          <v:shape id="_x0000_i1221" type="#_x0000_t75" style="width:186.75pt;height:16.5pt" o:ole="">
            <v:imagedata r:id="rId503" o:title=""/>
          </v:shape>
          <o:OLEObject Type="Embed" ProgID="ChemDraw.Document.6.0" ShapeID="_x0000_i1221" DrawAspect="Content" ObjectID="_1763612701" r:id="rId504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1" w:name="_Toc132934662"/>
      <w:bookmarkStart w:id="692" w:name="_Toc133963283"/>
      <w:bookmarkStart w:id="693" w:name="_Toc133965341"/>
      <w:bookmarkStart w:id="694" w:name="_Toc133965597"/>
      <w:bookmarkStart w:id="695" w:name="_Toc152437113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1"/>
      <w:bookmarkEnd w:id="692"/>
      <w:bookmarkEnd w:id="693"/>
      <w:bookmarkEnd w:id="694"/>
      <w:bookmarkEnd w:id="695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2" type="#_x0000_t75" style="width:282.75pt;height:95.25pt" o:ole="">
            <v:imagedata r:id="rId505" o:title=""/>
          </v:shape>
          <o:OLEObject Type="Embed" ProgID="ChemDraw.Document.6.0" ShapeID="_x0000_i1222" DrawAspect="Content" ObjectID="_1763612702" r:id="rId506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3" type="#_x0000_t75" style="width:336.75pt;height:69pt" o:ole="">
            <v:imagedata r:id="rId507" o:title=""/>
          </v:shape>
          <o:OLEObject Type="Embed" ProgID="ChemDraw.Document.6.0" ShapeID="_x0000_i1223" DrawAspect="Content" ObjectID="_1763612703" r:id="rId508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4" type="#_x0000_t75" style="width:352.5pt;height:17.25pt" o:ole="">
            <v:imagedata r:id="rId509" o:title=""/>
          </v:shape>
          <o:OLEObject Type="Embed" ProgID="ChemDraw.Document.6.0" ShapeID="_x0000_i1224" DrawAspect="Content" ObjectID="_1763612704" r:id="rId510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5" type="#_x0000_t75" style="width:260.25pt;height:61.5pt" o:ole="">
            <v:imagedata r:id="rId511" o:title=""/>
          </v:shape>
          <o:OLEObject Type="Embed" ProgID="ChemDraw.Document.6.0" ShapeID="_x0000_i1225" DrawAspect="Content" ObjectID="_1763612705" r:id="rId512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6" type="#_x0000_t75" style="width:286.5pt;height:17.25pt" o:ole="">
            <v:imagedata r:id="rId513" o:title=""/>
          </v:shape>
          <o:OLEObject Type="Embed" ProgID="ChemDraw.Document.6.0" ShapeID="_x0000_i1226" DrawAspect="Content" ObjectID="_1763612706" r:id="rId514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7" type="#_x0000_t75" style="width:342pt;height:63pt" o:ole="">
            <v:imagedata r:id="rId515" o:title=""/>
          </v:shape>
          <o:OLEObject Type="Embed" ProgID="ChemDraw.Document.6.0" ShapeID="_x0000_i1227" DrawAspect="Content" ObjectID="_1763612707" r:id="rId516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8" type="#_x0000_t75" style="width:360.75pt;height:18pt" o:ole="">
            <v:imagedata r:id="rId517" o:title=""/>
          </v:shape>
          <o:OLEObject Type="Embed" ProgID="ChemDraw.Document.6.0" ShapeID="_x0000_i1228" DrawAspect="Content" ObjectID="_1763612708" r:id="rId518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6" w:name="_Toc132934663"/>
      <w:bookmarkStart w:id="697" w:name="_Toc133963284"/>
      <w:bookmarkStart w:id="698" w:name="_Toc133965342"/>
      <w:bookmarkStart w:id="699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61CAE440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bOumzH4EAAD+DQAADgAA&#10;AAAAAAAAAAAAAAAuAgAAZHJzL2Uyb0RvYy54bWxQSwECLQAUAAYACAAAACEAK1qLPdgAAAAFAQAA&#10;DwAAAAAAAAAAAAAAAADYBgAAZHJzL2Rvd25yZXYueG1sUEsFBgAAAAAEAAQA8wAAAN0HAAAAAA==&#10;">
                <v:shape id="_x0000_s15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3EF7CF7" w14:textId="644AAB3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0" w:name="_Toc152437114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6"/>
      <w:bookmarkEnd w:id="697"/>
      <w:bookmarkEnd w:id="698"/>
      <w:bookmarkEnd w:id="699"/>
      <w:bookmarkEnd w:id="700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5C61E28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0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C7F8F2A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1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4273ED21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29" type="#_x0000_t75" style="width:190.5pt;height:36.75pt" o:ole="">
            <v:imagedata r:id="rId519" o:title=""/>
          </v:shape>
          <o:OLEObject Type="Embed" ProgID="ChemDraw.Document.6.0" ShapeID="_x0000_i1229" DrawAspect="Content" ObjectID="_1763612709" r:id="rId520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4A425A8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2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dIgeA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29F753DF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0" type="#_x0000_t75" style="width:127.5pt;height:17.25pt" o:ole="">
            <v:imagedata r:id="rId521" o:title=""/>
          </v:shape>
          <o:OLEObject Type="Embed" ProgID="ChemDraw.Document.6.0" ShapeID="_x0000_i1230" DrawAspect="Content" ObjectID="_1763612710" r:id="rId522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056B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0D8080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shd w:val="clear" w:color="auto" w:fill="0D8080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shd w:val="clear" w:color="auto" w:fill="0D8080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056B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7FE5CBC9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3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QAaeA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4F57F537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1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1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DC7D0A9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1E2BE6" w:rsidRDefault="001E2BE6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4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1A6F3F1E" w14:textId="77777777" w:rsidR="001E2BE6" w:rsidRDefault="001E2BE6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2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59CB9EF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5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539AC29" w14:textId="21FA8FB7" w:rsidR="001E2BE6" w:rsidRDefault="001E2BE6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2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1" type="#_x0000_t75" style="width:192pt;height:15.75pt" o:ole="">
            <v:imagedata r:id="rId524" o:title=""/>
          </v:shape>
          <o:OLEObject Type="Embed" ProgID="ChemDraw.Document.6.0" ShapeID="_x0000_i1231" DrawAspect="Content" ObjectID="_1763612711" r:id="rId525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3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3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4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4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4895FE29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1E2BE6" w:rsidRDefault="001E2BE6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6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CpfKq5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1E2BE6" w:rsidRDefault="001E2BE6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5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5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6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6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2" type="#_x0000_t75" style="width:204.75pt;height:30.75pt" o:ole="">
            <v:imagedata r:id="rId526" o:title=""/>
          </v:shape>
          <o:OLEObject Type="Embed" ProgID="ChemDraw.Document.6.0" ShapeID="_x0000_i1232" DrawAspect="Content" ObjectID="_1763612712" r:id="rId527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3" type="#_x0000_t75" style="width:71.25pt;height:27pt" o:ole="">
            <v:imagedata r:id="rId528" o:title=""/>
          </v:shape>
          <o:OLEObject Type="Embed" ProgID="ChemDraw.Document.6.0" ShapeID="_x0000_i1233" DrawAspect="Content" ObjectID="_1763612713" r:id="rId529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4" type="#_x0000_t75" style="width:201pt;height:51.75pt" o:ole="">
            <v:imagedata r:id="rId530" o:title=""/>
          </v:shape>
          <o:OLEObject Type="Embed" ProgID="ChemDraw.Document.6.0" ShapeID="_x0000_i1234" DrawAspect="Content" ObjectID="_1763612714" r:id="rId531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5" type="#_x0000_t75" style="width:78.75pt;height:15.75pt" o:ole="">
            <v:imagedata r:id="rId532" o:title=""/>
          </v:shape>
          <o:OLEObject Type="Embed" ProgID="ChemDraw.Document.6.0" ShapeID="_x0000_i1235" DrawAspect="Content" ObjectID="_1763612715" r:id="rId533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36" type="#_x0000_t75" style="width:84pt;height:28.5pt" o:ole="">
            <v:imagedata r:id="rId534" o:title=""/>
          </v:shape>
          <o:OLEObject Type="Embed" ProgID="ChemDraw.Document.6.0" ShapeID="_x0000_i1236" DrawAspect="Content" ObjectID="_1763612716" r:id="rId535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0A9E144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1E2BE6" w:rsidRPr="00D32F74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1E2BE6" w:rsidRPr="00B8646D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7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1E2BE6" w:rsidRPr="00D32F74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1E2BE6" w:rsidRPr="00B8646D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65595118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7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2CABBDC8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37" type="#_x0000_t75" style="width:193.5pt;height:17.25pt" o:ole="">
            <v:imagedata r:id="rId536" o:title=""/>
          </v:shape>
          <o:OLEObject Type="Embed" ProgID="ChemDraw.Document.6.0" ShapeID="_x0000_i1237" DrawAspect="Content" ObjectID="_1763612717" r:id="rId537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29207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6F79A7F4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1E2BE6" w:rsidRDefault="001E2BE6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1E2BE6" w:rsidRPr="00B8646D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8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895751A" w14:textId="77777777" w:rsidR="001E2BE6" w:rsidRDefault="001E2BE6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1E2BE6" w:rsidRPr="00B8646D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8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8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7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9" w:name="_Hlk67920921"/>
      <w:r w:rsidR="00BF0CD8" w:rsidRPr="008D58D7">
        <w:t xml:space="preserve">Ջ/մոլ </w:t>
      </w:r>
      <w:bookmarkEnd w:id="709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38" type="#_x0000_t75" style="width:156.75pt;height:17.25pt" o:ole="">
            <v:imagedata r:id="rId538" o:title=""/>
          </v:shape>
          <o:OLEObject Type="Embed" ProgID="ChemDraw.Document.6.0" ShapeID="_x0000_i1238" DrawAspect="Content" ObjectID="_1763612718" r:id="rId539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0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0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1" w:name="_Hlk85055623"/>
      <w:r w:rsidRPr="008D58D7">
        <w:t xml:space="preserve">Խնդիր 9. Որոշել հետևյալ ռեակցիայի ջերմէֆեկտը՝ </w:t>
      </w:r>
      <w:bookmarkStart w:id="712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2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3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3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4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4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39" type="#_x0000_t75" style="width:159pt;height:36.75pt" o:ole="">
            <v:imagedata r:id="rId540" o:title=""/>
          </v:shape>
          <o:OLEObject Type="Embed" ProgID="ChemDraw.Document.6.0" ShapeID="_x0000_i1239" DrawAspect="Content" ObjectID="_1763612719" r:id="rId541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12B3D5CB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1E2BE6" w:rsidRDefault="001E2BE6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29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B799EF" w14:textId="77777777" w:rsidR="001E2BE6" w:rsidRDefault="001E2BE6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1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lastRenderedPageBreak/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2BAD8A0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Fn0Qox8BAAA/Q0AAA4AAAAA&#10;AAAAAAAAAAAALgIAAGRycy9lMm9Eb2MueG1sUEsBAi0AFAAGAAgAAAAhACtaiz3YAAAABQEAAA8A&#10;AAAAAAAAAAAAAAAA1gYAAGRycy9kb3ducmV2LnhtbFBLBQYAAAAABAAEAPMAAADbBwAAAAA=&#10;">
                <v:shape id="_x0000_s15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C5AEDF6" w14:textId="4417B617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5" w:name="_Toc132934664"/>
      <w:bookmarkStart w:id="716" w:name="_Toc133963285"/>
      <w:bookmarkStart w:id="717" w:name="_Toc133965343"/>
      <w:bookmarkStart w:id="718" w:name="_Toc133965599"/>
      <w:bookmarkStart w:id="719" w:name="_Toc152437115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5"/>
      <w:bookmarkEnd w:id="716"/>
      <w:bookmarkEnd w:id="717"/>
      <w:bookmarkEnd w:id="718"/>
      <w:bookmarkEnd w:id="719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4FFEFBE4">
                <wp:extent cx="4940300" cy="560231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0300" cy="5602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1E2BE6" w:rsidRDefault="001E2BE6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6" style="width:389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eMBkA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1C97A28E" w14:textId="77777777" w:rsidR="001E2BE6" w:rsidRDefault="001E2BE6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4FC5E8C0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1E2BE6" w:rsidRPr="00F744D6" w:rsidRDefault="001E2BE6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7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B09FBA" w14:textId="77777777" w:rsidR="001E2BE6" w:rsidRPr="00F744D6" w:rsidRDefault="001E2BE6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lastRenderedPageBreak/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7FFCE134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1E2BE6" w:rsidRDefault="001E2BE6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8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5F2312DA" w14:textId="77777777" w:rsidR="001E2BE6" w:rsidRDefault="001E2BE6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2938F126" w14:textId="3178D58D" w:rsidR="00357818" w:rsidRPr="00312C2E" w:rsidRDefault="003F240C" w:rsidP="00312C2E">
      <w:pPr>
        <w:pStyle w:val="Q-Normal"/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  <w:r w:rsidR="001641A7">
        <w:rPr>
          <w:rFonts w:eastAsiaTheme="minorEastAsia"/>
          <w:b/>
          <w:bCs/>
          <w:iCs/>
        </w:rPr>
        <w:tab/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1)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7CD2629E" w14:textId="752BADA1" w:rsidR="00F30662" w:rsidRPr="00312C2E" w:rsidRDefault="001641A7" w:rsidP="00247865">
      <w:pPr>
        <w:pStyle w:val="Q-Normal"/>
        <w:spacing w:line="288" w:lineRule="auto"/>
        <w:ind w:firstLine="432"/>
        <w:jc w:val="left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2)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>
        <w:rPr>
          <w:rFonts w:eastAsiaTheme="minorEastAsia"/>
        </w:rPr>
        <w:tab/>
      </w:r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3)</m:t>
          </m:r>
          <m:r>
            <w:rPr>
              <w:rFonts w:ascii="Cambria Math" w:hAnsi="Cambria Math"/>
            </w:rPr>
            <m:t xml:space="preserve">     </m:t>
          </m:r>
        </m:oMath>
      </m:oMathPara>
    </w:p>
    <w:p w14:paraId="2E016339" w14:textId="4423D1F3" w:rsidR="0004288C" w:rsidRPr="001641A7" w:rsidRDefault="00F30662" w:rsidP="00247865">
      <w:pPr>
        <w:pStyle w:val="Q-Normal"/>
        <w:spacing w:line="288" w:lineRule="auto"/>
      </w:pPr>
      <w:r>
        <w:t>կամ</w:t>
      </w:r>
      <w:r w:rsidR="001641A7">
        <w:rPr>
          <w:rFonts w:eastAsiaTheme="minorEastAsia"/>
        </w:rPr>
        <w:tab/>
      </w:r>
      <w:r w:rsidR="00312C2E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4)</m:t>
          </m:r>
          <m:r>
            <w:rPr>
              <w:rFonts w:ascii="Cambria Math" w:hAnsi="Cambria Math"/>
            </w:rPr>
            <m:t xml:space="preserve">  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="001641A7">
        <w:rPr>
          <w:rFonts w:eastAsiaTheme="minorEastAsia"/>
        </w:rPr>
        <w:tab/>
      </w:r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F76C87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1E2BE6" w:rsidRPr="0083313C" w:rsidRDefault="001E2BE6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1E2BE6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39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" fillcolor="#d7f5f5" stroked="f" strokeweight=".5pt">
                <v:stroke joinstyle="miter"/>
                <v:textbox>
                  <w:txbxContent>
                    <w:p w14:paraId="797367F1" w14:textId="3BB4F90A" w:rsidR="001E2BE6" w:rsidRPr="0083313C" w:rsidRDefault="001E2BE6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1E2BE6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13437FB2" w14:textId="416439E9" w:rsidR="00BF0CD8" w:rsidRPr="00C7229F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համ.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 xml:space="preserve">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5)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Pr="00AE3EFF">
        <w:rPr>
          <w:rFonts w:eastAsiaTheme="minorEastAsia"/>
        </w:rPr>
        <w:t>կամ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    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6)</m:t>
          </m:r>
        </m:oMath>
      </m:oMathPara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23332E73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1E2BE6" w:rsidRPr="00AE3EFF" w:rsidRDefault="001E2BE6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1E2BE6" w:rsidRPr="001315BF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0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" fillcolor="#d7f5f5" stroked="f" strokeweight=".5pt">
                <v:stroke joinstyle="miter"/>
                <v:textbox>
                  <w:txbxContent>
                    <w:p w14:paraId="61BAB4C3" w14:textId="77777777" w:rsidR="001E2BE6" w:rsidRPr="00AE3EFF" w:rsidRDefault="001E2BE6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1E2BE6" w:rsidRPr="001315BF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15D5D61F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1E2BE6" w:rsidRPr="0083313C" w:rsidRDefault="001E2BE6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1E2BE6" w:rsidRPr="001641A7" w:rsidRDefault="001E2BE6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1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39E36A2B" w14:textId="77777777" w:rsidR="001E2BE6" w:rsidRPr="0083313C" w:rsidRDefault="001E2BE6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1E2BE6" w:rsidRPr="001641A7" w:rsidRDefault="001E2BE6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10B673EC" w:rsidR="000525EF" w:rsidRPr="000525EF" w:rsidRDefault="00000000" w:rsidP="000525EF">
      <w:pPr>
        <w:pStyle w:val="Q-Normal"/>
        <w:ind w:firstLine="0"/>
        <w:contextualSpacing w:val="0"/>
        <w:jc w:val="right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անհամ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∙∆</m:t>
              </m:r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 w:hAnsi="Cambria Math"/>
              <w:sz w:val="22"/>
              <w:szCs w:val="22"/>
            </w:rPr>
            <m:t xml:space="preserve">  ,                (7)</m:t>
          </m:r>
        </m:oMath>
      </m:oMathPara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0" w:name="_Toc132934665"/>
      <w:bookmarkStart w:id="721" w:name="_Toc133963286"/>
      <w:bookmarkStart w:id="722" w:name="_Toc133965344"/>
      <w:bookmarkStart w:id="723" w:name="_Toc133965600"/>
      <w:bookmarkStart w:id="724" w:name="_Toc152437116"/>
      <w:r w:rsidRPr="0083313C">
        <w:t>ՓՈԽԱԶԴՈՂ ՆՅՈՒԹԵՐԻ ԲՆՈՒՅԹԻ ԱԶԴԵՑՈՒԹՅՈՒՆԸ</w:t>
      </w:r>
      <w:bookmarkEnd w:id="720"/>
      <w:bookmarkEnd w:id="721"/>
      <w:bookmarkEnd w:id="722"/>
      <w:bookmarkEnd w:id="723"/>
      <w:bookmarkEnd w:id="724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5" w:name="_Toc132934666"/>
      <w:bookmarkStart w:id="726" w:name="_Toc133963287"/>
      <w:bookmarkStart w:id="727" w:name="_Toc133965345"/>
      <w:bookmarkStart w:id="728" w:name="_Toc133965601"/>
      <w:bookmarkStart w:id="729" w:name="_Toc152437117"/>
      <w:r>
        <w:t>Փ</w:t>
      </w:r>
      <w:r w:rsidRPr="0083313C">
        <w:t>ՈԽԱԶԴՈՂ ՆՅՈՒԹԵՐԻ ԿՈՆՑԵՆՏՐԱՑԻԱՆԵՐԻ ԱԶԴԵՑՈՒԹՅՈՒՆԸ</w:t>
      </w:r>
      <w:bookmarkEnd w:id="725"/>
      <w:bookmarkEnd w:id="726"/>
      <w:bookmarkEnd w:id="727"/>
      <w:bookmarkEnd w:id="728"/>
      <w:bookmarkEnd w:id="729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0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3BC3AE19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1E2BE6" w:rsidRDefault="001E2BE6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2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A384AB" w14:textId="77777777" w:rsidR="001E2BE6" w:rsidRDefault="001E2BE6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0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61501E9C" w14:textId="2BC396FA" w:rsidR="00BF0CD8" w:rsidRPr="001A24B4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  <w:r w:rsidR="000525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w:rPr>
              <w:rFonts w:ascii="Cambria Math" w:hAnsi="Cambria Math"/>
              <w:sz w:val="22"/>
              <w:szCs w:val="22"/>
            </w:rPr>
            <m:t xml:space="preserve">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(8)</m:t>
          </m:r>
        </m:oMath>
      </m:oMathPara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3A7FA104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1E2BE6" w:rsidRDefault="001E2BE6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1E2BE6" w:rsidRPr="000525EF" w:rsidRDefault="001E2BE6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1E2BE6" w:rsidRPr="000525EF" w:rsidRDefault="001E2BE6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3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06CA7BBA" w14:textId="77777777" w:rsidR="001E2BE6" w:rsidRDefault="001E2BE6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1E2BE6" w:rsidRPr="000525EF" w:rsidRDefault="001E2BE6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1E2BE6" w:rsidRPr="000525EF" w:rsidRDefault="001E2BE6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413455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413455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1" w:name="_Toc132934667"/>
      <w:bookmarkStart w:id="732" w:name="_Toc133963288"/>
      <w:bookmarkStart w:id="733" w:name="_Toc133965346"/>
      <w:bookmarkStart w:id="734" w:name="_Toc133965602"/>
      <w:bookmarkStart w:id="735" w:name="_Toc152437118"/>
      <w:r>
        <w:t>Ջ</w:t>
      </w:r>
      <w:r w:rsidRPr="0083313C">
        <w:t>ԵՐՄԱՍՏԻՃԱՆԻ ԱԶԴԵՑՈՒԹՅՈՒՆԸ</w:t>
      </w:r>
      <w:bookmarkEnd w:id="731"/>
      <w:bookmarkEnd w:id="732"/>
      <w:bookmarkEnd w:id="733"/>
      <w:bookmarkEnd w:id="734"/>
      <w:bookmarkEnd w:id="735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46CC072E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1E2BE6" w:rsidRPr="001641A7" w:rsidRDefault="001E2BE6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4A88DA48" w14:textId="7252A6DE" w:rsidR="001E2BE6" w:rsidRPr="001641A7" w:rsidRDefault="001E2BE6" w:rsidP="00AC1844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  <w:r>
                              <w:rPr>
                                <w:b w:val="0"/>
                              </w:rPr>
                              <w:br/>
                            </w: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36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36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(9)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</m:oMathPara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4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1E2BE6" w:rsidRPr="001641A7" w:rsidRDefault="001E2BE6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4A88DA48" w14:textId="7252A6DE" w:rsidR="001E2BE6" w:rsidRPr="001641A7" w:rsidRDefault="001E2BE6" w:rsidP="00AC1844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  <w:r>
                        <w:rPr>
                          <w:b w:val="0"/>
                        </w:rPr>
                        <w:br/>
                      </w: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37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37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(9) ,</m:t>
                          </m:r>
                          <m:r>
                            <m:rPr>
                              <m:sty m:val="b"/>
                            </m:rPr>
                            <w:rPr>
                              <w:rFonts w:eastAsiaTheme="minorEastAsia"/>
                            </w:rPr>
                            <w:br/>
                          </m:r>
                        </m:oMath>
                      </m:oMathPara>
                      <w:r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4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1E2BE6" w:rsidRPr="000525EF" w:rsidRDefault="001E2BE6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5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U+eCB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1E2BE6" w:rsidRPr="000525EF" w:rsidRDefault="001E2BE6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4"/>
        <w:gridCol w:w="6002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8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8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9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6461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9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0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1"/>
      </w:tblGrid>
      <w:tr w:rsidR="002038C1" w:rsidRPr="00413455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413455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0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72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1" w:name="_Toc132934668"/>
      <w:bookmarkStart w:id="742" w:name="_Toc133963289"/>
      <w:bookmarkStart w:id="743" w:name="_Toc133965347"/>
      <w:bookmarkStart w:id="744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0C46EC27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1E2BE6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ԱՏԱԼԻԶԻ 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Apl//GCBAAA/g0A&#10;AA4AAAAAAAAAAAAAAAAALgIAAGRycy9lMm9Eb2MueG1sUEsBAi0AFAAGAAgAAAAhACtaiz3YAAAA&#10;BQEAAA8AAAAAAAAAAAAAAAAA3AYAAGRycy9kb3ducmV2LnhtbFBLBQYAAAAABAAEAPMAAADhBwAA&#10;AAA=&#10;">
                <v:shape id="_x0000_s15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5B3D5ABB" w14:textId="3BC4B941" w:rsidR="001E2BE6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ԱՏԱԼԻԶԻ 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5" w:name="_Toc152437119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1"/>
      <w:bookmarkEnd w:id="742"/>
      <w:bookmarkEnd w:id="743"/>
      <w:bookmarkEnd w:id="744"/>
      <w:bookmarkEnd w:id="745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63D85B3B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2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CFCFCE5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3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LfS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P5i30p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4AD18EE4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4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A2161E2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6D926EBC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5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6" w:name="_Toc132934669"/>
      <w:bookmarkStart w:id="747" w:name="_Toc133963290"/>
      <w:bookmarkStart w:id="748" w:name="_Toc133965348"/>
      <w:bookmarkStart w:id="749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429BCD13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ASt1rx5BAAA/Q0AAA4AAAAAAAAA&#10;AAAAAAAALgIAAGRycy9lMm9Eb2MueG1sUEsBAi0AFAAGAAgAAAAhACtaiz3YAAAABQEAAA8AAAAA&#10;AAAAAAAAAAAA0wYAAGRycy9kb3ducmV2LnhtbFBLBQYAAAAABAAEAPMAAADYBwAAAAA=&#10;">
                <v:shape id="_x0000_s15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6ABB3B7" w14:textId="22AE459B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0" w:name="_Toc152437120"/>
      <w:bookmarkStart w:id="751" w:name="_Toc132934670"/>
      <w:bookmarkStart w:id="752" w:name="_Toc133963291"/>
      <w:bookmarkStart w:id="753" w:name="_Toc133965349"/>
      <w:bookmarkStart w:id="754" w:name="_Toc133965605"/>
      <w:bookmarkEnd w:id="746"/>
      <w:bookmarkEnd w:id="747"/>
      <w:bookmarkEnd w:id="748"/>
      <w:bookmarkEnd w:id="749"/>
      <w:r>
        <w:t>§4.8. ՔԻՄԻԱԿԱՆ ՀԱՎԱՍԱՐԱԿՇՌՈՒԹՅՈՒՆ</w:t>
      </w:r>
      <w:bookmarkEnd w:id="750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5" w:name="_Toc152437121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1"/>
      <w:bookmarkEnd w:id="752"/>
      <w:bookmarkEnd w:id="753"/>
      <w:bookmarkEnd w:id="754"/>
      <w:bookmarkEnd w:id="755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193428ED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1E2BE6" w:rsidRDefault="001E2BE6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2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38B54C4F" w14:textId="77777777" w:rsidR="001E2BE6" w:rsidRDefault="001E2BE6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0" type="#_x0000_t75" style="width:121.5pt;height:30.75pt" o:ole="">
            <v:imagedata r:id="rId551" o:title=""/>
          </v:shape>
          <o:OLEObject Type="Embed" ProgID="ChemDraw.Document.6.0" ShapeID="_x0000_i1240" DrawAspect="Content" ObjectID="_1763612720" r:id="rId552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52586A48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1E2BE6" w:rsidRDefault="001E2BE6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3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2070C49" w14:textId="77777777" w:rsidR="001E2BE6" w:rsidRDefault="001E2BE6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6" w:name="_Toc132934671"/>
      <w:bookmarkStart w:id="757" w:name="_Toc133963292"/>
      <w:bookmarkStart w:id="758" w:name="_Toc133965350"/>
      <w:bookmarkStart w:id="759" w:name="_Toc133965606"/>
      <w:bookmarkStart w:id="760" w:name="_Toc152437122"/>
      <w:r>
        <w:t>Ք</w:t>
      </w:r>
      <w:r w:rsidRPr="002F431E">
        <w:t>ԻՄԻԱԿԱՆ ՀԱՎԱՍԱՐԱԿՇՌՈՒԹՅՈՒՆ, ՀԱՎԱՍԱՐԱԿՇՌՈՒԹՅԱՆ ՀԱՍՏԱՏՈՒՆ</w:t>
      </w:r>
      <w:bookmarkEnd w:id="756"/>
      <w:bookmarkEnd w:id="757"/>
      <w:bookmarkEnd w:id="758"/>
      <w:bookmarkEnd w:id="759"/>
      <w:bookmarkEnd w:id="760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1" type="#_x0000_t75" style="width:109.5pt;height:28.5pt" o:ole="">
            <v:imagedata r:id="rId553" o:title=""/>
          </v:shape>
          <o:OLEObject Type="Embed" ProgID="ChemDraw.Document.6.0" ShapeID="_x0000_i1241" DrawAspect="Content" ObjectID="_1763612721" r:id="rId554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1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1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2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2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0D1CDED7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1E2BE6" w:rsidRPr="00B758A8" w:rsidRDefault="001E2BE6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1E2BE6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4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AAF22A0" w14:textId="053EE87B" w:rsidR="001E2BE6" w:rsidRPr="00B758A8" w:rsidRDefault="001E2BE6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1E2BE6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117E0D04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1E2BE6" w:rsidRDefault="001E2BE6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5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pfkkA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1E2BE6" w:rsidRDefault="001E2BE6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3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1035CC4C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1E2BE6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1E2BE6" w:rsidRPr="002A09FB" w:rsidRDefault="001E2BE6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6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49AC1E98" w14:textId="77777777" w:rsidR="001E2BE6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1E2BE6" w:rsidRPr="002A09FB" w:rsidRDefault="001E2BE6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63E6A74A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1E2BE6" w:rsidRPr="007E20AF" w:rsidRDefault="001E2BE6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7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" fillcolor="#d7f5f5" stroked="f" strokeweight="1pt">
                <v:stroke joinstyle="miter"/>
                <v:textbox>
                  <w:txbxContent>
                    <w:p w14:paraId="494ABCE1" w14:textId="45654F3E" w:rsidR="001E2BE6" w:rsidRPr="007E20AF" w:rsidRDefault="001E2BE6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4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4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5" w:name="_Toc132934672"/>
      <w:bookmarkStart w:id="766" w:name="_Toc133963293"/>
      <w:bookmarkStart w:id="767" w:name="_Toc133965351"/>
      <w:bookmarkStart w:id="768" w:name="_Toc133965607"/>
      <w:bookmarkStart w:id="769" w:name="_Toc152437123"/>
      <w:r w:rsidRPr="0037401B">
        <w:t>ԽՆԴԻՐՆԵՐԻ ԼՈՒԾՄԱՆ ՕՐԻՆԱԿՆԵՐ</w:t>
      </w:r>
      <w:bookmarkEnd w:id="765"/>
      <w:bookmarkEnd w:id="766"/>
      <w:bookmarkEnd w:id="767"/>
      <w:bookmarkEnd w:id="768"/>
      <w:bookmarkEnd w:id="769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0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0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1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2" w:name="_Toc132934673"/>
      <w:bookmarkStart w:id="773" w:name="_Toc133963294"/>
      <w:bookmarkStart w:id="774" w:name="_Toc133965352"/>
      <w:bookmarkStart w:id="775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7D7937FC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Tp0K98BAAA/A0AAA4AAAAA&#10;AAAAAAAAAAAALgIAAGRycy9lMm9Eb2MueG1sUEsBAi0AFAAGAAgAAAAhACtaiz3YAAAABQEAAA8A&#10;AAAAAAAAAAAAAAAA1gYAAGRycy9kb3ducmV2LnhtbFBLBQYAAAAABAAEAPMAAADbBwAAAAA=&#10;">
                <v:shape id="_x0000_s15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405E2AA6" w14:textId="52E4E862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6" w:name="_Toc152437124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2"/>
      <w:bookmarkEnd w:id="773"/>
      <w:bookmarkEnd w:id="774"/>
      <w:bookmarkEnd w:id="775"/>
      <w:bookmarkEnd w:id="776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271904F8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1E2BE6" w:rsidRDefault="001E2BE6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4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FB17816" w14:textId="77777777" w:rsidR="001E2BE6" w:rsidRDefault="001E2BE6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7" w:name="_Toc132934674"/>
      <w:bookmarkStart w:id="778" w:name="_Toc133963295"/>
      <w:bookmarkStart w:id="779" w:name="_Toc133965353"/>
      <w:bookmarkStart w:id="780" w:name="_Toc133965609"/>
      <w:bookmarkStart w:id="781" w:name="_Toc152437125"/>
      <w:r w:rsidRPr="007E1959">
        <w:t>ՓՈԽԱԶԴՈՂ ՆՅՈՒԹԵՐԻ ԿՈՆՑԵՆՏՐԱՑԻԱՆԵՐԻ ԱԶԴԵՑՈՒԹՅՈՒՆԸ</w:t>
      </w:r>
      <w:bookmarkEnd w:id="777"/>
      <w:bookmarkEnd w:id="778"/>
      <w:bookmarkEnd w:id="779"/>
      <w:bookmarkEnd w:id="780"/>
      <w:bookmarkEnd w:id="781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2" w:name="_Toc132934675"/>
      <w:bookmarkStart w:id="783" w:name="_Toc133963296"/>
      <w:bookmarkStart w:id="784" w:name="_Toc133965354"/>
      <w:bookmarkStart w:id="785" w:name="_Toc133965610"/>
      <w:bookmarkStart w:id="786" w:name="_Toc152437126"/>
      <w:r w:rsidRPr="00D172A4">
        <w:t>ՋԵՐՄԱՍՏԻՃԱՆԻ ԱԶԴԵՑՈՒԹՅՈՒՆԸ</w:t>
      </w:r>
      <w:bookmarkEnd w:id="782"/>
      <w:bookmarkEnd w:id="783"/>
      <w:bookmarkEnd w:id="784"/>
      <w:bookmarkEnd w:id="785"/>
      <w:bookmarkEnd w:id="786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7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8" w:name="_Hlk70281581"/>
          <w:bookmarkEnd w:id="787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8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9" w:name="_Toc132934676"/>
      <w:bookmarkStart w:id="790" w:name="_Toc133963297"/>
      <w:bookmarkStart w:id="791" w:name="_Toc133965355"/>
      <w:bookmarkStart w:id="792" w:name="_Toc133965611"/>
      <w:bookmarkStart w:id="793" w:name="_Toc152437127"/>
      <w:r w:rsidRPr="00D172A4">
        <w:t>ՃՆՇՄԱՆ ԱԶԴԵՑՈՒԹՅՈՒՆԸ</w:t>
      </w:r>
      <w:bookmarkEnd w:id="789"/>
      <w:bookmarkEnd w:id="790"/>
      <w:bookmarkEnd w:id="791"/>
      <w:bookmarkEnd w:id="792"/>
      <w:bookmarkEnd w:id="793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4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4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5" w:name="_Toc132934677"/>
      <w:bookmarkStart w:id="796" w:name="_Toc133963298"/>
      <w:bookmarkStart w:id="797" w:name="_Toc133965356"/>
      <w:bookmarkStart w:id="798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1A2DF2D9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NxUAAx5BAAA+w0AAA4AAAAAAAAA&#10;AAAAAAAALgIAAGRycy9lMm9Eb2MueG1sUEsBAi0AFAAGAAgAAAAhACtaiz3YAAAABQEAAA8AAAAA&#10;AAAAAAAAAAAA0wYAAGRycy9kb3ducmV2LnhtbFBLBQYAAAAABAAEAPMAAADYBwAAAAA=&#10;">
                <v:shape id="_x0000_s15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0FF6D713" w14:textId="47D5A5A9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9" w:name="_Toc152437128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5"/>
      <w:bookmarkEnd w:id="796"/>
      <w:bookmarkEnd w:id="797"/>
      <w:bookmarkEnd w:id="798"/>
      <w:bookmarkEnd w:id="799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391F1D8B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1E2BE6" w:rsidRDefault="001E2BE6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1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HEeLe2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1E2BE6" w:rsidRDefault="001E2BE6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79BD37C8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1E2BE6" w:rsidRDefault="001E2BE6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2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1E2BE6" w:rsidRDefault="001E2BE6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6B11EF23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3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9E64AD9" w14:textId="77777777" w:rsidR="001E2BE6" w:rsidRDefault="001E2BE6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0" w:name="_Hlk70100457"/>
      <w:r>
        <w:t xml:space="preserve">Օրինակներ. </w:t>
      </w:r>
    </w:p>
    <w:bookmarkEnd w:id="800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1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A72128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4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BDEC091" w14:textId="77777777" w:rsidR="001E2BE6" w:rsidRDefault="001E2BE6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2" type="#_x0000_t75" style="width:3in;height:17.25pt" o:ole="">
            <v:imagedata r:id="rId556" o:title=""/>
          </v:shape>
          <o:OLEObject Type="Embed" ProgID="ChemDraw.Document.6.0" ShapeID="_x0000_i1242" DrawAspect="Content" ObjectID="_1763612722" r:id="rId557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3" type="#_x0000_t75" style="width:162.75pt;height:17.25pt" o:ole="">
            <v:imagedata r:id="rId558" o:title=""/>
          </v:shape>
          <o:OLEObject Type="Embed" ProgID="ChemDraw.Document.6.0" ShapeID="_x0000_i1243" DrawAspect="Content" ObjectID="_1763612723" r:id="rId559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4" type="#_x0000_t75" style="width:198pt;height:33pt" o:ole="">
            <v:imagedata r:id="rId560" o:title=""/>
          </v:shape>
          <o:OLEObject Type="Embed" ProgID="ChemDraw.Document.6.0" ShapeID="_x0000_i1244" DrawAspect="Content" ObjectID="_1763612724" r:id="rId561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5" type="#_x0000_t75" style="width:198.75pt;height:15.75pt" o:ole="">
            <v:imagedata r:id="rId562" o:title=""/>
          </v:shape>
          <o:OLEObject Type="Embed" ProgID="ChemDraw.Document.6.0" ShapeID="_x0000_i1245" DrawAspect="Content" ObjectID="_1763612725" r:id="rId563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13E5C4A2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4" r:lo="rId565" r:qs="rId566" r:cs="rId567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4E7442A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11649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2F656B17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1E2BE6" w:rsidRPr="003A35F9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1E2BE6" w:rsidRPr="005112ED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1E2BE6" w:rsidRPr="00AA159C" w:rsidRDefault="001E2BE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1E2BE6" w:rsidRPr="00AA159C" w:rsidRDefault="001E2BE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ACpLpm0wMAACMM&#10;AAAOAAAAAAAAAAAAAAAAAC4CAABkcnMvZTJvRG9jLnhtbFBLAQItABQABgAIAAAAIQDuEfQn3QAA&#10;AAUBAAAPAAAAAAAAAAAAAAAAAC0GAABkcnMvZG93bnJldi54bWxQSwUGAAAAAAQABADzAAAANwcA&#10;AAAA&#10;">
                <v:shape id="_x0000_s158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" adj="1742" fillcolor="teal" stroked="f" strokeweight="1pt"/>
                <v:shape id="Надпись 22" o:spid="_x0000_s158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1E2BE6" w:rsidRPr="003A35F9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1E2BE6" w:rsidRPr="005112ED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89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1E2BE6" w:rsidRPr="00AA159C" w:rsidRDefault="001E2BE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1E2BE6" w:rsidRPr="00AA159C" w:rsidRDefault="001E2BE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2" w:name="_Toc152437129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2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3" w:name="_Toc133963299"/>
      <w:bookmarkStart w:id="804" w:name="_Toc133965357"/>
      <w:bookmarkStart w:id="805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001B805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1E2BE6" w:rsidRPr="0034565D" w:rsidRDefault="001E2BE6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K7y&#10;uWOLBAAA/A0AAA4AAAAAAAAAAAAAAAAALgIAAGRycy9lMm9Eb2MueG1sUEsBAi0AFAAGAAgAAAAh&#10;ACtaiz3YAAAABQEAAA8AAAAAAAAAAAAAAAAA5QYAAGRycy9kb3ducmV2LnhtbFBLBQYAAAAABAAE&#10;APMAAADqBwAAAAA=&#10;">
                <v:shape id="_x0000_s159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9579AA4" w14:textId="5FC0747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1E2BE6" w:rsidRPr="0034565D" w:rsidRDefault="001E2BE6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</w:pPr>
                          <w:r w:rsidRPr="0034565D"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6" w:name="_Toc152437130"/>
      <w:bookmarkStart w:id="807" w:name="_Toc133963300"/>
      <w:bookmarkStart w:id="808" w:name="_Toc133965358"/>
      <w:bookmarkStart w:id="809" w:name="_Toc133965614"/>
      <w:bookmarkEnd w:id="803"/>
      <w:bookmarkEnd w:id="804"/>
      <w:bookmarkEnd w:id="805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6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0" w:name="_Toc152437131"/>
      <w:r>
        <w:t xml:space="preserve">ԼՈՒԾՈՒՅԹՆԵՐԻ </w:t>
      </w:r>
      <w:r w:rsidR="00B84164" w:rsidRPr="00CD7006">
        <w:t>ԸՆԴՀԱՆՈՒՐ ԲՆՈՒԹԱԳԻՐԸ</w:t>
      </w:r>
      <w:bookmarkEnd w:id="807"/>
      <w:bookmarkEnd w:id="808"/>
      <w:bookmarkEnd w:id="809"/>
      <w:bookmarkEnd w:id="810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79BA20D8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1E2BE6" w:rsidRDefault="001E2BE6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6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7F5658" w14:textId="77777777" w:rsidR="001E2BE6" w:rsidRDefault="001E2BE6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6" type="#_x0000_t75" style="width:329.25pt;height:68.25pt" o:ole="">
            <v:imagedata r:id="rId569" o:title=""/>
          </v:shape>
          <o:OLEObject Type="Embed" ProgID="ChemDraw.Document.6.0" ShapeID="_x0000_i1246" DrawAspect="Content" ObjectID="_1763612726" r:id="rId570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42A474" w:rsidR="00BF0CD8" w:rsidRPr="000F12BA" w:rsidRDefault="00603912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3" w:dyaOrig="1140" w14:anchorId="381E2372">
          <v:shape id="_x0000_i1247" type="#_x0000_t75" style="width:232.5pt;height:57pt" o:ole="">
            <v:imagedata r:id="rId571" o:title=""/>
          </v:shape>
          <o:OLEObject Type="Embed" ProgID="ChemDraw.Document.6.0" ShapeID="_x0000_i1247" DrawAspect="Content" ObjectID="_1763612727" r:id="rId572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8" type="#_x0000_t75" style="width:225pt;height:99.75pt" o:ole="">
            <v:imagedata r:id="rId573" o:title=""/>
          </v:shape>
          <o:OLEObject Type="Embed" ProgID="ChemDraw.Document.6.0" ShapeID="_x0000_i1248" DrawAspect="Content" ObjectID="_1763612728" r:id="rId574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11" w:name="_Toc133963301"/>
      <w:bookmarkStart w:id="812" w:name="_Toc133965359"/>
      <w:bookmarkStart w:id="813" w:name="_Toc133965615"/>
      <w:bookmarkStart w:id="814" w:name="_Toc152437132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1"/>
      <w:bookmarkEnd w:id="812"/>
      <w:bookmarkEnd w:id="813"/>
      <w:bookmarkEnd w:id="814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ABE8B95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1E2BE6" w:rsidRDefault="001E2BE6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7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DLB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CEA62C2" w14:textId="77777777" w:rsidR="001E2BE6" w:rsidRDefault="001E2BE6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1F2A7742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1E2BE6" w:rsidRDefault="001E2BE6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8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wBH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3C16C3C" w14:textId="77777777" w:rsidR="001E2BE6" w:rsidRDefault="001E2BE6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4A5D2E27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1E2BE6" w:rsidRDefault="001E2BE6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599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h0NkA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CBBD4E9" w14:textId="77777777" w:rsidR="001E2BE6" w:rsidRDefault="001E2BE6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362D8E0A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1E2BE6" w:rsidRDefault="001E2BE6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0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E7540E9" w14:textId="1D43F058" w:rsidR="001E2BE6" w:rsidRDefault="001E2BE6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1E2BE6" w:rsidRPr="00C4795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1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sN63u5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1E2BE6" w:rsidRPr="00C4795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288A238E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5" r:lo="rId576" r:qs="rId577" r:cs="rId578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5" w:name="_Toc133963302"/>
      <w:bookmarkStart w:id="816" w:name="_Toc133965360"/>
      <w:bookmarkStart w:id="817" w:name="_Toc133965616"/>
      <w:bookmarkStart w:id="818" w:name="_Toc152437133"/>
      <w:r>
        <w:t>Լ</w:t>
      </w:r>
      <w:r w:rsidRPr="009C4B84">
        <w:t xml:space="preserve">ՈՒԾՄԱՆ </w:t>
      </w:r>
      <w:r w:rsidRPr="006A7E87">
        <w:t>ՋԵՐՄՈՒԹՅՈՒՆԸ</w:t>
      </w:r>
      <w:bookmarkEnd w:id="815"/>
      <w:bookmarkEnd w:id="816"/>
      <w:bookmarkEnd w:id="817"/>
      <w:bookmarkEnd w:id="818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 xml:space="preserve">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FF02DE">
      <w:pPr>
        <w:pStyle w:val="Q-Normal"/>
        <w:ind w:firstLine="432"/>
        <w:contextualSpacing w:val="0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71812DE1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1E2BE6" w:rsidRDefault="001E2BE6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2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5A554504" w14:textId="6DC88D81" w:rsidR="001E2BE6" w:rsidRDefault="001E2BE6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9" w:name="_Toc133963303"/>
      <w:bookmarkStart w:id="820" w:name="_Toc133965361"/>
      <w:bookmarkStart w:id="821" w:name="_Toc133965617"/>
      <w:bookmarkStart w:id="822" w:name="_Toc152437134"/>
      <w:r>
        <w:t>Լ</w:t>
      </w:r>
      <w:r w:rsidRPr="00514561">
        <w:t>ՈՒԾՄԱՆ ԳՈՐԾԸՆԹԱՑԻ ՎՐԱ ԱԶԴՈՂ ԳՈՐԾՈՆՆԵՐԸ</w:t>
      </w:r>
      <w:bookmarkEnd w:id="819"/>
      <w:bookmarkEnd w:id="820"/>
      <w:bookmarkEnd w:id="821"/>
      <w:bookmarkEnd w:id="822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lastRenderedPageBreak/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23" w:name="_Toc133963304"/>
      <w:bookmarkStart w:id="824" w:name="_Toc133965362"/>
      <w:bookmarkStart w:id="825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6" w:name="_Toc152437135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3"/>
      <w:bookmarkEnd w:id="824"/>
      <w:bookmarkEnd w:id="825"/>
      <w:bookmarkEnd w:id="826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FF02DE">
      <w:pPr>
        <w:pStyle w:val="Q-Normal"/>
        <w:ind w:firstLine="432"/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7929C89B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1E2BE6" w:rsidRDefault="001E2BE6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3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oEXkAIAAHgFAAAOAAAAZHJzL2Uyb0RvYy54bWysVG1v2jAQ/j5p/8Hy9zWBQmkRoUJUTJOq&#10;FrWd+tk4Nonk+DzbkLBfv7PzQtdV+zANJMf2Pffci+9u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viqBF5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1E2BE6" w:rsidRDefault="001E2BE6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4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8OnOnp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1E2BE6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1E2BE6" w:rsidRPr="00A9361D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5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JPMUwN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1E2BE6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1E2BE6" w:rsidRPr="00A9361D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53C0128E" w:rsidR="00BF0CD8" w:rsidRPr="0020741F" w:rsidRDefault="00FF02DE" w:rsidP="008829EC">
      <w:pPr>
        <w:pStyle w:val="Q-Normal"/>
        <w:ind w:firstLine="432"/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1E2BE6" w:rsidRDefault="001E2BE6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6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46ZOPp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1E2BE6" w:rsidRDefault="001E2BE6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779EE687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1E2BE6" w:rsidRDefault="001E2BE6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7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+wkQ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416AEDB" w14:textId="7CBE41D3" w:rsidR="001E2BE6" w:rsidRDefault="001E2BE6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283451D7" w:rsidR="0000665B" w:rsidRPr="0000665B" w:rsidRDefault="0000665B" w:rsidP="00302A17">
      <w:pPr>
        <w:pStyle w:val="Q-Normal"/>
      </w:pPr>
      <w:r>
        <w:lastRenderedPageBreak/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7" w:name="_Toc133963305"/>
      <w:bookmarkStart w:id="828" w:name="_Toc133965363"/>
      <w:bookmarkStart w:id="829" w:name="_Toc133965619"/>
      <w:bookmarkStart w:id="830" w:name="_Toc152437136"/>
      <w:r>
        <w:t>ԽՆԴԻՐՆԵՐԻ ԼՈՒԾՄԱՆ ՕՐԻՆԱԿՆԵՐ</w:t>
      </w:r>
      <w:bookmarkEnd w:id="827"/>
      <w:bookmarkEnd w:id="828"/>
      <w:bookmarkEnd w:id="829"/>
      <w:bookmarkEnd w:id="830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407820D4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ույթ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60+40=500գ,  </m:t>
        </m:r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0</m:t>
            </m:r>
          </m:den>
        </m:f>
        <m:r>
          <m:rPr>
            <m:sty m:val="p"/>
          </m:rPr>
          <w:rPr>
            <w:rFonts w:ascii="Cambria Math" w:hAnsi="Cambria Math"/>
          </w:rPr>
          <m:t>∙100%=8% :</m:t>
        </m:r>
      </m:oMath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1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1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2F5FDA">
      <w:pPr>
        <w:pStyle w:val="Q-Normal"/>
        <w:ind w:firstLine="432"/>
      </w:pPr>
      <w:r w:rsidRPr="007318E8"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lastRenderedPageBreak/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</w:t>
      </w:r>
      <w:r w:rsidRPr="00B467FA">
        <w:lastRenderedPageBreak/>
        <w:t xml:space="preserve">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2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2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3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3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lastRenderedPageBreak/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4E12D624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BkyF1mCBAAA/Q0A&#10;AA4AAAAAAAAAAAAAAAAALgIAAGRycy9lMm9Eb2MueG1sUEsBAi0AFAAGAAgAAAAhACtaiz3YAAAA&#10;BQEAAA8AAAAAAAAAAAAAAAAA3AYAAGRycy9kb3ducmV2LnhtbFBLBQYAAAAABAAEAPMAAADhBwAA&#10;AAA=&#10;">
                <v:shape id="_x0000_s16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A1B4F0E" w14:textId="6BB20CB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4" w:name="_Toc133963306"/>
      <w:bookmarkStart w:id="835" w:name="_Toc133965364"/>
      <w:bookmarkStart w:id="836" w:name="_Toc133965620"/>
      <w:bookmarkStart w:id="837" w:name="_Toc152437137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4"/>
      <w:bookmarkEnd w:id="835"/>
      <w:bookmarkEnd w:id="836"/>
      <w:bookmarkEnd w:id="837"/>
    </w:p>
    <w:p w14:paraId="7DDD6615" w14:textId="14EAF378" w:rsidR="00BF0CD8" w:rsidRPr="005728F9" w:rsidRDefault="00037E9B" w:rsidP="005100BE">
      <w:pPr>
        <w:pStyle w:val="Q-Yenta-yenta-vernagir"/>
      </w:pPr>
      <w:bookmarkStart w:id="838" w:name="_Toc133963307"/>
      <w:bookmarkStart w:id="839" w:name="_Toc133965365"/>
      <w:bookmarkStart w:id="840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8"/>
      <w:bookmarkEnd w:id="839"/>
      <w:bookmarkEnd w:id="840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1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1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2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3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4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4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45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45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46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46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7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7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8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9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9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0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0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1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2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2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3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3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4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4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5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5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6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6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5728F9">
      <w:pPr>
        <w:pStyle w:val="Q-Yenta-yenta-vernagir"/>
      </w:pPr>
      <w:bookmarkStart w:id="857" w:name="_Toc133963308"/>
      <w:bookmarkStart w:id="858" w:name="_Toc133965366"/>
      <w:bookmarkStart w:id="859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7"/>
      <w:bookmarkEnd w:id="858"/>
      <w:bookmarkEnd w:id="859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0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1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3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5728F9">
      <w:pPr>
        <w:pStyle w:val="Q-Yenta-yenta-vernagir"/>
      </w:pPr>
      <w:bookmarkStart w:id="864" w:name="_Toc133963309"/>
      <w:bookmarkStart w:id="865" w:name="_Toc133965367"/>
      <w:bookmarkStart w:id="866" w:name="_Toc133965623"/>
      <w:r w:rsidRPr="005728F9">
        <w:t>ԽՆԴԻՐՆԵՐ ՀԱԳԵՑԱԾ ԼՈՒԾՈՒՅԹՆԵՐԻ ՎԵՐԱԲԵՐՅԱԼ</w:t>
      </w:r>
      <w:bookmarkEnd w:id="864"/>
      <w:bookmarkEnd w:id="865"/>
      <w:bookmarkEnd w:id="866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7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7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8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8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9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9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0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0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1" w:name="_Toc133963310"/>
      <w:bookmarkStart w:id="872" w:name="_Toc133965368"/>
      <w:bookmarkStart w:id="873" w:name="_Toc133965624"/>
    </w:p>
    <w:p w14:paraId="43D4849F" w14:textId="7F7DFE3A" w:rsidR="00BF0CD8" w:rsidRPr="005728F9" w:rsidRDefault="00037E9B" w:rsidP="005728F9">
      <w:pPr>
        <w:pStyle w:val="Q-Yenta-yenta-vernagir"/>
      </w:pPr>
      <w:r w:rsidRPr="005728F9">
        <w:t>ԽՆԴԻՐ ԼՈՒԾՄԱՆ ՋԵՐՄՈՒԹՅԱՆ ՎԵՐԱԲԵՐՅԱԼ</w:t>
      </w:r>
      <w:bookmarkEnd w:id="871"/>
      <w:bookmarkEnd w:id="872"/>
      <w:bookmarkEnd w:id="873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77A5C776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PYryjgAQAAPwNAAAO&#10;AAAAAAAAAAAAAAAAAC4CAABkcnMvZTJvRG9jLnhtbFBLAQItABQABgAIAAAAIQArWos92AAAAAUB&#10;AAAPAAAAAAAAAAAAAAAAANoGAABkcnMvZG93bnJldi54bWxQSwUGAAAAAAQABADzAAAA3wcAAAAA&#10;">
                <v:shape id="_x0000_s16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B95C1D6" w14:textId="546871B1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4" w:name="_Toc133963311"/>
      <w:bookmarkStart w:id="875" w:name="_Toc133965369"/>
      <w:bookmarkStart w:id="876" w:name="_Toc133965625"/>
      <w:bookmarkStart w:id="877" w:name="_Toc152437138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4"/>
      <w:bookmarkEnd w:id="875"/>
      <w:bookmarkEnd w:id="876"/>
      <w:bookmarkEnd w:id="877"/>
    </w:p>
    <w:p w14:paraId="4F6F17AE" w14:textId="518ADF91" w:rsidR="00BF0CD8" w:rsidRPr="005728F9" w:rsidRDefault="00037E9B" w:rsidP="007356D1">
      <w:pPr>
        <w:pStyle w:val="Q-Yentavernagir"/>
      </w:pPr>
      <w:bookmarkStart w:id="878" w:name="_Toc133963312"/>
      <w:bookmarkStart w:id="879" w:name="_Toc133965370"/>
      <w:bookmarkStart w:id="880" w:name="_Toc133965626"/>
      <w:bookmarkStart w:id="881" w:name="_Toc152437139"/>
      <w:r w:rsidRPr="005728F9">
        <w:t>ԽՆԴԻՐՆԵՐ ԼՈՒԾՈՒՅԹՆԵՐԸ ԽՏԱՑՆԵԼՈՒ ԿԱՄ ՆՈՍՐԱՑՆԵԼՈՒ ՎԵՐԱԲԵՐՅԱԼ</w:t>
      </w:r>
      <w:bookmarkEnd w:id="878"/>
      <w:bookmarkEnd w:id="879"/>
      <w:bookmarkEnd w:id="880"/>
      <w:bookmarkEnd w:id="881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2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2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3" w:name="_Hlk66709022"/>
      <w:r>
        <w:t xml:space="preserve">Վերջնական լուծույթի </w:t>
      </w:r>
      <w:bookmarkEnd w:id="883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84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4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5" w:name="_Hlk66711470"/>
      <w:r w:rsidRPr="00567509">
        <w:t>Խնդիր</w:t>
      </w:r>
      <w:r>
        <w:t xml:space="preserve"> </w:t>
      </w:r>
      <w:bookmarkEnd w:id="885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6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6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7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8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8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9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9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0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0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1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2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2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3" w:name="_Toc133963313"/>
      <w:bookmarkStart w:id="894" w:name="_Toc133965371"/>
      <w:bookmarkStart w:id="895" w:name="_Toc133965627"/>
      <w:bookmarkStart w:id="896" w:name="_Toc152437140"/>
      <w:r w:rsidRPr="005728F9">
        <w:t>ԽՆԴԻՐՆԵՐ ԵՐԿՈՒ ԼՈՒԾՈՒՅԹՆԵՐՆ ԻՐԱՐ ԽԱՌՆԵԼՈՒ ՎԵՐԱԲԵՐՅԱԼ</w:t>
      </w:r>
      <w:bookmarkEnd w:id="893"/>
      <w:bookmarkEnd w:id="894"/>
      <w:bookmarkEnd w:id="895"/>
      <w:bookmarkEnd w:id="896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7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7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8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8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9" w:name="_Toc133963314"/>
      <w:bookmarkStart w:id="900" w:name="_Toc133965372"/>
      <w:bookmarkStart w:id="901" w:name="_Toc133965628"/>
      <w:bookmarkStart w:id="902" w:name="_Toc152437141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9"/>
      <w:bookmarkEnd w:id="900"/>
      <w:bookmarkEnd w:id="901"/>
      <w:bookmarkEnd w:id="902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3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4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5" w:name="_Hlk66786217"/>
    <w:p w14:paraId="123299D5" w14:textId="0BC3429B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5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906" w:name="_Hlk66788011"/>
      <m:oMathPara>
        <m:oMath>
          <m:r>
            <w:rPr>
              <w:rFonts w:ascii="Cambria Math" w:hAnsi="Cambria Math"/>
            </w:rPr>
            <m:t>x</m:t>
          </m:r>
          <w:bookmarkEnd w:id="906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7" w:name="_Toc133963315"/>
      <w:bookmarkStart w:id="908" w:name="_Toc133965373"/>
      <w:bookmarkStart w:id="909" w:name="_Toc133965629"/>
      <w:bookmarkStart w:id="910" w:name="_Toc152437142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7"/>
      <w:bookmarkEnd w:id="908"/>
      <w:bookmarkEnd w:id="909"/>
      <w:bookmarkEnd w:id="910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1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2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2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3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3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0A4E1D17" w14:textId="6AC6CCA2" w:rsidR="00BF0CD8" w:rsidRPr="000344EE" w:rsidRDefault="00BF0CD8" w:rsidP="000344EE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49DA60A5" w14:textId="77777777" w:rsidR="00AA159C" w:rsidRDefault="00AA159C" w:rsidP="00C60F7D">
      <w:bookmarkStart w:id="914" w:name="_Toc133963316"/>
      <w:bookmarkStart w:id="915" w:name="_Toc133965374"/>
      <w:bookmarkStart w:id="916" w:name="_Toc133965630"/>
    </w:p>
    <w:p w14:paraId="5EDF0983" w14:textId="77777777" w:rsidR="00AA159C" w:rsidRDefault="00AA159C">
      <w:r>
        <w:br w:type="page"/>
      </w:r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0F416FAB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+dsS0HsEAAD/DQAADgAAAAAA&#10;AAAAAAAAAAAuAgAAZHJzL2Uyb0RvYy54bWxQSwECLQAUAAYACAAAACEAK1qLPdgAAAAFAQAADwAA&#10;AAAAAAAAAAAAAADVBgAAZHJzL2Rvd25yZXYueG1sUEsFBgAAAAAEAAQA8wAAANoHAAAAAA==&#10;">
                <v:shape id="_x0000_s16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BA4FAFA" w14:textId="7584F40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7" w:name="_Toc152437143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4"/>
      <w:bookmarkEnd w:id="915"/>
      <w:bookmarkEnd w:id="916"/>
      <w:bookmarkEnd w:id="917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8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8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9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9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0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1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2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2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3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3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4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5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6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7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7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8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9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9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0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1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1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2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3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4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4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5" w:name="_Hlk66805681"/>
      <w:r>
        <w:t>Որոշենք</w:t>
      </w:r>
      <w:bookmarkEnd w:id="935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6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7" w:name="_Hlk67066849"/>
      <w:r w:rsidRPr="008C2163">
        <w:rPr>
          <w:i/>
        </w:rPr>
        <w:t xml:space="preserve">Լուծում: </w:t>
      </w:r>
      <w:bookmarkEnd w:id="937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8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8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9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0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0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1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1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2" w:name="_Toc133963317"/>
      <w:bookmarkStart w:id="943" w:name="_Toc133965375"/>
      <w:bookmarkStart w:id="944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157E1E5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OVrAv98BAAA+w0AAA4AAAAA&#10;AAAAAAAAAAAALgIAAGRycy9lMm9Eb2MueG1sUEsBAi0AFAAGAAgAAAAhACtaiz3YAAAABQEAAA8A&#10;AAAAAAAAAAAAAAAA1gYAAGRycy9kb3ducmV2LnhtbFBLBQYAAAAABAAEAPMAAADbBwAAAAA=&#10;">
                <v:shape id="_x0000_s162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2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147C24E9" w14:textId="3D17FEC4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5" w:name="_Toc152437144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2"/>
      <w:bookmarkEnd w:id="943"/>
      <w:bookmarkEnd w:id="944"/>
      <w:bookmarkEnd w:id="945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7777777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, էթանոլի և այլ օրգանակ</w:t>
      </w:r>
      <w:r w:rsidR="00981746">
        <w:t>ա</w:t>
      </w:r>
      <w:r>
        <w:t>ն ու որոշ ոչ օրգանական նյու</w:t>
      </w:r>
      <w:r w:rsidR="00981746">
        <w:t>թ</w:t>
      </w:r>
      <w:r>
        <w:t xml:space="preserve">եր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423B3591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1E2BE6" w:rsidRDefault="001E2BE6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2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2428A8A" w14:textId="77777777" w:rsidR="001E2BE6" w:rsidRDefault="001E2BE6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7482D73C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1E2BE6" w:rsidRDefault="001E2BE6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3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4A8B8EA" w14:textId="77777777" w:rsidR="001E2BE6" w:rsidRDefault="001E2BE6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204341A3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2" r:lo="rId583" r:qs="rId584" r:cs="rId585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32002913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1E2BE6" w:rsidRDefault="001E2BE6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4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1E2BE6" w:rsidRDefault="001E2BE6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66D88E6F" w:rsidR="002A353E" w:rsidRPr="006F224F" w:rsidRDefault="00F44A04" w:rsidP="00D81DC0">
      <w:pPr>
        <w:pStyle w:val="Q-Normal"/>
        <w:ind w:firstLine="0"/>
        <w:jc w:val="center"/>
      </w:pPr>
      <w:r>
        <w:object w:dxaOrig="5809" w:dyaOrig="1169" w14:anchorId="547BC9D4">
          <v:shape id="_x0000_i1249" type="#_x0000_t75" style="width:249pt;height:50.25pt" o:ole="">
            <v:imagedata r:id="rId587" o:title=""/>
          </v:shape>
          <o:OLEObject Type="Embed" ProgID="ChemDraw.Document.6.0" ShapeID="_x0000_i1249" DrawAspect="Content" ObjectID="_1763612729" r:id="rId588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4B021FCB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B349BB6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1E2BE6" w:rsidRDefault="001E2BE6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5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eS3Yw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1E2BE6" w:rsidRDefault="001E2BE6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6" w:name="_Toc133963318"/>
      <w:bookmarkStart w:id="947" w:name="_Toc133965376"/>
      <w:bookmarkStart w:id="948" w:name="_Toc133965632"/>
      <w:bookmarkStart w:id="949" w:name="_Toc152437145"/>
      <w:r w:rsidRPr="004516DF">
        <w:t>ԷԼԵԿՏՐՈԼԻՏԱՅԻՆ ԴԻՍՈՑՄԱՆ ՄԵԽԱՆԻԶՄԸ, ԻՈՆՆԵՐԻ ՀԻԴՐԱՏԱՑՈՒՄԸ</w:t>
      </w:r>
      <w:bookmarkEnd w:id="946"/>
      <w:bookmarkEnd w:id="947"/>
      <w:bookmarkEnd w:id="948"/>
      <w:bookmarkEnd w:id="949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lastRenderedPageBreak/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5DA08F5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0" type="#_x0000_t75" style="width:27pt;height:13.5pt" o:ole="">
            <v:imagedata r:id="rId590" o:title=""/>
          </v:shape>
          <o:OLEObject Type="Embed" ProgID="ChemDraw.Document.6.0" ShapeID="_x0000_i1250" DrawAspect="Content" ObjectID="_1763612730" r:id="rId591"/>
        </w:object>
      </w:r>
      <w:r w:rsidRPr="002134DF">
        <w:t xml:space="preserve"> 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0E5F59F" w14:textId="2AD840CA" w:rsidR="00C4358A" w:rsidRPr="002134DF" w:rsidRDefault="00BF0CD8" w:rsidP="006F224F">
      <w:pPr>
        <w:pStyle w:val="Q-Yenta-yenta-vernagir"/>
      </w:pPr>
      <w:bookmarkStart w:id="950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0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lastRenderedPageBreak/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1" w:name="_Toc133963320"/>
      <w:bookmarkStart w:id="952" w:name="_Toc133965377"/>
      <w:bookmarkStart w:id="953" w:name="_Toc133965633"/>
      <w:bookmarkStart w:id="954" w:name="_Toc152437146"/>
      <w:r w:rsidRPr="00432902">
        <w:t>ԻՈՆՆԵՐԻ ՀԱՏԿՈՒԹՅՈՒՆՆԵՐԸ</w:t>
      </w:r>
      <w:bookmarkEnd w:id="951"/>
      <w:bookmarkEnd w:id="952"/>
      <w:bookmarkEnd w:id="953"/>
      <w:bookmarkEnd w:id="954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34F3EE14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w:lastRenderedPageBreak/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5" w:name="_Toc133963321"/>
      <w:bookmarkStart w:id="956" w:name="_Toc133965378"/>
      <w:bookmarkStart w:id="957" w:name="_Toc133965634"/>
      <w:bookmarkStart w:id="958" w:name="_Toc152437147"/>
      <w:r w:rsidRPr="00432902">
        <w:t>Թ</w:t>
      </w:r>
      <w:r>
        <w:t>ԹՈՒՆԵՐԻ ԴԻՍՈՑՈՒՄԸ</w:t>
      </w:r>
      <w:bookmarkEnd w:id="955"/>
      <w:bookmarkEnd w:id="956"/>
      <w:bookmarkEnd w:id="957"/>
      <w:bookmarkEnd w:id="958"/>
    </w:p>
    <w:p w14:paraId="569414A6" w14:textId="68816A9E" w:rsidR="00BF0CD8" w:rsidRPr="00066807" w:rsidRDefault="00BF0CD8" w:rsidP="005B035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501C5B5">
                <wp:extent cx="4722858" cy="751114"/>
                <wp:effectExtent l="0" t="0" r="1905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751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1E2BE6" w:rsidRDefault="001E2BE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6" style="width:371.9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1E2BE6" w:rsidRDefault="001E2BE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9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0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0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600AA8DD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61" w:name="_Toc133963322"/>
      <w:bookmarkStart w:id="962" w:name="_Toc133965379"/>
      <w:bookmarkStart w:id="963" w:name="_Toc133965635"/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4" w:name="_Toc152437148"/>
      <w:r w:rsidRPr="00432902">
        <w:t>Հ</w:t>
      </w:r>
      <w:r>
        <w:t>ԻՄՔԵՐԻ ԴԻՍՈՑՈՒՄԸ</w:t>
      </w:r>
      <w:bookmarkEnd w:id="961"/>
      <w:bookmarkEnd w:id="962"/>
      <w:bookmarkEnd w:id="963"/>
      <w:bookmarkEnd w:id="964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13B205A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1E2BE6" w:rsidRDefault="001E2BE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7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B094AD0" w14:textId="3C533DFD" w:rsidR="001E2BE6" w:rsidRDefault="001E2BE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5" w:name="_Toc133963323"/>
      <w:bookmarkStart w:id="966" w:name="_Toc133965380"/>
      <w:bookmarkStart w:id="967" w:name="_Toc133965636"/>
      <w:bookmarkStart w:id="968" w:name="_Toc152437149"/>
      <w:r w:rsidRPr="002B25D2">
        <w:lastRenderedPageBreak/>
        <w:t>Ա</w:t>
      </w:r>
      <w:r>
        <w:t>ՂԵՐԻ ԴԻՍՈՑՈՒՄԸ</w:t>
      </w:r>
      <w:bookmarkEnd w:id="965"/>
      <w:bookmarkEnd w:id="966"/>
      <w:bookmarkEnd w:id="967"/>
      <w:bookmarkEnd w:id="968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208E482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1E2BE6" w:rsidRDefault="001E2BE6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8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k5QlA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61FF788" w14:textId="532EF723" w:rsidR="001E2BE6" w:rsidRDefault="001E2BE6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9" w:name="_Toc133963324"/>
      <w:bookmarkStart w:id="970" w:name="_Toc133965381"/>
      <w:bookmarkStart w:id="971" w:name="_Toc133965637"/>
      <w:bookmarkStart w:id="972" w:name="_Toc152437150"/>
      <w:r w:rsidRPr="00D439E9">
        <w:t>ԽՆԴԻՐՆԵՐԻ ԼՈՒԾՄԱՆ ՕՐԻՆԱԿՆԵՐ</w:t>
      </w:r>
      <w:bookmarkEnd w:id="969"/>
      <w:bookmarkEnd w:id="970"/>
      <w:bookmarkEnd w:id="971"/>
      <w:bookmarkEnd w:id="972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3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3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4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4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lastRenderedPageBreak/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5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5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6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6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7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7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8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8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9" w:name="_Toc133963325"/>
      <w:bookmarkStart w:id="980" w:name="_Toc133965382"/>
      <w:bookmarkStart w:id="981" w:name="_Toc133965638"/>
      <w:bookmarkStart w:id="982" w:name="_Toc152437151"/>
      <w:r w:rsidRPr="002B25D2">
        <w:t>Դ</w:t>
      </w:r>
      <w:r>
        <w:t>ԻՍՈՑՄԱՆ ԱՍՏԻՃԱՆ</w:t>
      </w:r>
      <w:bookmarkEnd w:id="979"/>
      <w:bookmarkEnd w:id="980"/>
      <w:bookmarkEnd w:id="981"/>
      <w:bookmarkEnd w:id="982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1A9F5F32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1E2BE6" w:rsidRPr="00DE4E92" w:rsidRDefault="001E2BE6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39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1E2BE6" w:rsidRPr="00DE4E92" w:rsidRDefault="001E2BE6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3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3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0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GMTC3o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4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1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vyYT/J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2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34C5FF7B" w14:textId="77777777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lastRenderedPageBreak/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85" w:name="_Toc152437152"/>
      <w:r>
        <w:t>ՈՒ</w:t>
      </w:r>
      <w:r w:rsidRPr="002B25D2">
        <w:t>ԺԵՂ և ԹՈՒՅԼ ԷԼԵԿՏՐՈԼԻՏՆԵՐ</w:t>
      </w:r>
      <w:bookmarkEnd w:id="985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F628ABD" wp14:editId="2869A0AD">
                <wp:extent cx="4539342" cy="1214846"/>
                <wp:effectExtent l="0" t="0" r="0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9342" cy="12148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1E2BE6" w:rsidRDefault="001E2BE6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1E2BE6" w:rsidRPr="00DE4E92" w:rsidRDefault="001E2BE6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3" style="width:357.4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17C6C6C" w14:textId="2285D166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1E2BE6" w:rsidRDefault="001E2BE6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1E2BE6" w:rsidRPr="00DE4E92" w:rsidRDefault="001E2BE6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37049351">
                <wp:extent cx="4454072" cy="1815738"/>
                <wp:effectExtent l="0" t="0" r="3810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4072" cy="18157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1E2BE6" w:rsidRPr="00C54BB5" w:rsidRDefault="001E2BE6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1E2BE6" w:rsidRDefault="001E2BE6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1E2BE6" w:rsidRPr="00DE4E92" w:rsidRDefault="001E2BE6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4" style="width:350.7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" fillcolor="#d7f5f5" stroked="f" strokeweight="1pt">
                <v:stroke joinstyle="miter"/>
                <v:textbox>
                  <w:txbxContent>
                    <w:p w14:paraId="25FAE919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1E2BE6" w:rsidRPr="00C54BB5" w:rsidRDefault="001E2BE6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1E2BE6" w:rsidRDefault="001E2BE6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1E2BE6" w:rsidRPr="00DE4E92" w:rsidRDefault="001E2BE6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6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6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7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7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8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8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9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9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0" w:name="_Toc133963326"/>
      <w:bookmarkStart w:id="991" w:name="_Toc133965383"/>
      <w:bookmarkStart w:id="992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993" w:name="_Toc152437153"/>
      <w:r w:rsidRPr="00D81DC0">
        <w:rPr>
          <w:color w:val="0D8080"/>
        </w:rPr>
        <w:t>ԴԻՍՈՑՄԱՆ ՀԱՍՏԱՏՈՒՆ</w:t>
      </w:r>
      <w:bookmarkEnd w:id="990"/>
      <w:bookmarkEnd w:id="991"/>
      <w:bookmarkEnd w:id="992"/>
      <w:bookmarkEnd w:id="993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4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5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5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Vp2GC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lastRenderedPageBreak/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3D5A59F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6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02A9CD" w14:textId="77777777" w:rsidR="001E2BE6" w:rsidRDefault="001E2BE6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6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7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7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6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7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Mrz4I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8" w:name="_Toc133963327"/>
      <w:bookmarkStart w:id="999" w:name="_Toc133965384"/>
      <w:bookmarkStart w:id="1000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2626E39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mtPXHhgQA&#10;APwNAAAOAAAAAAAAAAAAAAAAAC4CAABkcnMvZTJvRG9jLnhtbFBLAQItABQABgAIAAAAIQArWos9&#10;2AAAAAUBAAAPAAAAAAAAAAAAAAAAAOAGAABkcnMvZG93bnJldi54bWxQSwUGAAAAAAQABADzAAAA&#10;5QcAAAAA&#10;">
                <v:shape id="_x0000_s16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34875D8" w14:textId="5204DA4C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1" w:name="_Toc152437154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8"/>
      <w:bookmarkEnd w:id="999"/>
      <w:bookmarkEnd w:id="1000"/>
      <w:bookmarkEnd w:id="1001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1" type="#_x0000_t75" style="width:75.75pt;height:12.75pt" o:ole="">
            <v:imagedata r:id="rId594" o:title=""/>
          </v:shape>
          <o:OLEObject Type="Embed" ProgID="ChemDraw.Document.6.0" ShapeID="_x0000_i1251" DrawAspect="Content" ObjectID="_1763612731" r:id="rId595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2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2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2" type="#_x0000_t75" style="width:150pt;height:36.75pt" o:ole="">
            <v:imagedata r:id="rId596" o:title=""/>
          </v:shape>
          <o:OLEObject Type="Embed" ProgID="ChemDraw.Document.6.0" ShapeID="_x0000_i1252" DrawAspect="Content" ObjectID="_1763612732" r:id="rId597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3" type="#_x0000_t75" style="width:145.5pt;height:36.75pt" o:ole="">
            <v:imagedata r:id="rId598" o:title=""/>
          </v:shape>
          <o:OLEObject Type="Embed" ProgID="ChemDraw.Document.6.0" ShapeID="_x0000_i1253" DrawAspect="Content" ObjectID="_1763612733" r:id="rId599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4" type="#_x0000_t75" style="width:300pt;height:70.5pt" o:ole="">
            <v:imagedata r:id="rId600" o:title=""/>
          </v:shape>
          <o:OLEObject Type="Embed" ProgID="ChemDraw.Document.6.0" ShapeID="_x0000_i1254" DrawAspect="Content" ObjectID="_1763612734" r:id="rId601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76F7734F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1E2BE6" w:rsidRDefault="001E2BE6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1E2BE6" w:rsidRPr="000F2918" w:rsidRDefault="001E2BE6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4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" fillcolor="#d7f5f5" stroked="f" strokeweight="1pt">
                <v:stroke joinstyle="miter"/>
                <v:textbox>
                  <w:txbxContent>
                    <w:p w14:paraId="5D8E43E1" w14:textId="604E5B3F" w:rsidR="001E2BE6" w:rsidRDefault="001E2BE6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1E2BE6" w:rsidRPr="000F2918" w:rsidRDefault="001E2BE6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472753E0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4C2AF813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3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3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4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4"/>
      <w:r>
        <w:t xml:space="preserve"> և </w:t>
      </w:r>
      <w:bookmarkStart w:id="1005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5"/>
      <w:r w:rsidRPr="009368B7">
        <w:t xml:space="preserve"> </w:t>
      </w:r>
      <w:r>
        <w:t xml:space="preserve">օքսիդներում </w:t>
      </w:r>
      <w:bookmarkStart w:id="1006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6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084BF71E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1E2BE6" w:rsidRDefault="001E2BE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5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410D15C2" w14:textId="77777777" w:rsidR="001E2BE6" w:rsidRDefault="001E2BE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6553E8CD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1E2BE6" w:rsidRDefault="001E2BE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6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16D7C87C" w14:textId="77777777" w:rsidR="001E2BE6" w:rsidRDefault="001E2BE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7" w:name="_Toc133963328"/>
      <w:bookmarkStart w:id="1008" w:name="_Toc133965385"/>
      <w:bookmarkStart w:id="1009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0031DDB7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1E2BE6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5"/>
                                    <w:szCs w:val="25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5"/>
                                    <w:szCs w:val="25"/>
                                    <w:lang w:val="hy-AM"/>
                                  </w:rPr>
  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mjUu6ocE&#10;AAD+DQAADgAAAAAAAAAAAAAAAAAuAgAAZHJzL2Uyb0RvYy54bWxQSwECLQAUAAYACAAAACEAK1qL&#10;PdgAAAAFAQAADwAAAAAAAAAAAAAAAADhBgAAZHJzL2Rvd25yZXYueG1sUEsFBgAAAAAEAAQA8wAA&#10;AOYHAAAAAA==&#10;">
                <v:shape id="_x0000_s16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9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457B28F2" w14:textId="6315753B" w:rsidR="001E2BE6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1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5"/>
                              <w:szCs w:val="25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5"/>
                              <w:szCs w:val="25"/>
                              <w:lang w:val="hy-AM"/>
                            </w:rPr>
                            <w:t>ԻՈՆԱՓՈԽԱՆԱԿԱՅԻՆ 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0" w:name="_Toc152437155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7"/>
      <w:bookmarkEnd w:id="1008"/>
      <w:bookmarkEnd w:id="1009"/>
      <w:bookmarkEnd w:id="1010"/>
    </w:p>
    <w:p w14:paraId="0739CCC6" w14:textId="77777777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1F35EB7D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1E2BE6" w:rsidRDefault="001E2BE6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3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02CC6086" w14:textId="77777777" w:rsidR="001E2BE6" w:rsidRDefault="001E2BE6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77777777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ը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5" type="#_x0000_t75" style="width:261pt;height:16.5pt" o:ole="">
            <v:imagedata r:id="rId603" o:title=""/>
          </v:shape>
          <o:OLEObject Type="Embed" ProgID="ChemDraw.Document.6.0" ShapeID="_x0000_i1255" DrawAspect="Content" ObjectID="_1763612735" r:id="rId604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56" type="#_x0000_t75" style="width:246.75pt;height:19.5pt" o:ole="">
            <v:imagedata r:id="rId605" o:title=""/>
          </v:shape>
          <o:OLEObject Type="Embed" ProgID="ChemDraw.Document.6.0" ShapeID="_x0000_i1256" DrawAspect="Content" ObjectID="_1763612736" r:id="rId606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57" type="#_x0000_t75" style="width:115.5pt;height:19.5pt" o:ole="">
            <v:imagedata r:id="rId607" o:title=""/>
          </v:shape>
          <o:OLEObject Type="Embed" ProgID="ChemDraw.Document.6.0" ShapeID="_x0000_i1257" DrawAspect="Content" ObjectID="_1763612737" r:id="rId608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58" type="#_x0000_t75" style="width:300.75pt;height:35.25pt" o:ole="">
            <v:imagedata r:id="rId609" o:title=""/>
          </v:shape>
          <o:OLEObject Type="Embed" ProgID="ChemDraw.Document.6.0" ShapeID="_x0000_i1258" DrawAspect="Content" ObjectID="_1763612738" r:id="rId610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544" w:dyaOrig="710" w14:anchorId="6FA1168D">
          <v:shape id="_x0000_i1259" type="#_x0000_t75" style="width:278.25pt;height:35.25pt" o:ole="">
            <v:imagedata r:id="rId611" o:title=""/>
          </v:shape>
          <o:OLEObject Type="Embed" ProgID="ChemDraw.Document.6.0" ShapeID="_x0000_i1259" DrawAspect="Content" ObjectID="_1763612739" r:id="rId612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0" type="#_x0000_t75" style="width:292.5pt;height:16.5pt" o:ole="">
            <v:imagedata r:id="rId613" o:title=""/>
          </v:shape>
          <o:OLEObject Type="Embed" ProgID="ChemDraw.Document.6.0" ShapeID="_x0000_i1260" DrawAspect="Content" ObjectID="_1763612740" r:id="rId614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1" type="#_x0000_t75" style="width:270pt;height:19.5pt" o:ole="">
            <v:imagedata r:id="rId615" o:title=""/>
          </v:shape>
          <o:OLEObject Type="Embed" ProgID="ChemDraw.Document.6.0" ShapeID="_x0000_i1261" DrawAspect="Content" ObjectID="_1763612741" r:id="rId616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2" type="#_x0000_t75" style="width:134.25pt;height:19.5pt" o:ole="">
            <v:imagedata r:id="rId617" o:title=""/>
          </v:shape>
          <o:OLEObject Type="Embed" ProgID="ChemDraw.Document.6.0" ShapeID="_x0000_i1262" DrawAspect="Content" ObjectID="_1763612742" r:id="rId618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3" type="#_x0000_t75" style="width:115.5pt;height:19.5pt" o:ole="">
            <v:imagedata r:id="rId619" o:title=""/>
          </v:shape>
          <o:OLEObject Type="Embed" ProgID="ChemDraw.Document.6.0" ShapeID="_x0000_i1263" DrawAspect="Content" ObjectID="_1763612743" r:id="rId620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Էլեկտրոլիտների լուծույթներում փոխանակային ռեակցիաները գործնականորեն մինչև վերջ ընթանում են երեք դեպք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4" type="#_x0000_t75" style="width:384pt;height:51.75pt" o:ole="">
            <v:imagedata r:id="rId621" o:title=""/>
          </v:shape>
          <o:OLEObject Type="Embed" ProgID="ChemDraw.Document.6.0" ShapeID="_x0000_i1264" DrawAspect="Content" ObjectID="_1763612744" r:id="rId622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5" type="#_x0000_t75" style="width:248.25pt;height:67.5pt" o:ole="">
            <v:imagedata r:id="rId623" o:title=""/>
          </v:shape>
          <o:OLEObject Type="Embed" ProgID="ChemDraw.Document.6.0" ShapeID="_x0000_i1265" DrawAspect="Content" ObjectID="_1763612745" r:id="rId624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66" type="#_x0000_t75" style="width:298.5pt;height:66.75pt" o:ole="">
            <v:imagedata r:id="rId625" o:title=""/>
          </v:shape>
          <o:OLEObject Type="Embed" ProgID="ChemDraw.Document.6.0" ShapeID="_x0000_i1266" DrawAspect="Content" ObjectID="_1763612746" r:id="rId626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67" type="#_x0000_t75" style="width:287.25pt;height:35.25pt" o:ole="">
            <v:imagedata r:id="rId627" o:title=""/>
          </v:shape>
          <o:OLEObject Type="Embed" ProgID="ChemDraw.Document.6.0" ShapeID="_x0000_i1267" DrawAspect="Content" ObjectID="_1763612747" r:id="rId628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68" type="#_x0000_t75" style="width:320.25pt;height:52.5pt" o:ole="">
            <v:imagedata r:id="rId629" o:title=""/>
          </v:shape>
          <o:OLEObject Type="Embed" ProgID="ChemDraw.Document.6.0" ShapeID="_x0000_i1268" DrawAspect="Content" ObjectID="_1763612748" r:id="rId630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69" type="#_x0000_t75" style="width:281.25pt;height:54pt" o:ole="">
            <v:imagedata r:id="rId631" o:title=""/>
          </v:shape>
          <o:OLEObject Type="Embed" ProgID="ChemDraw.Document.6.0" ShapeID="_x0000_i1269" DrawAspect="Content" ObjectID="_1763612749" r:id="rId632"/>
        </w:object>
      </w:r>
    </w:p>
    <w:p w14:paraId="5524E22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վելու ունակություն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0" type="#_x0000_t75" style="width:207pt;height:35.25pt" o:ole="">
            <v:imagedata r:id="rId633" o:title=""/>
          </v:shape>
          <o:OLEObject Type="Embed" ProgID="ChemDraw.Document.6.0" ShapeID="_x0000_i1270" DrawAspect="Content" ObjectID="_1763612750" r:id="rId634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1" type="#_x0000_t75" style="width:141.75pt;height:15.75pt" o:ole="">
            <v:imagedata r:id="rId635" o:title=""/>
          </v:shape>
          <o:OLEObject Type="Embed" ProgID="ChemDraw.Document.6.0" ShapeID="_x0000_i1271" DrawAspect="Content" ObjectID="_1763612751" r:id="rId636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՝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2" type="#_x0000_t75" style="width:231pt;height:34.5pt" o:ole="">
            <v:imagedata r:id="rId637" o:title=""/>
          </v:shape>
          <o:OLEObject Type="Embed" ProgID="ChemDraw.Document.6.0" ShapeID="_x0000_i1272" DrawAspect="Content" ObjectID="_1763612752" r:id="rId638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3" type="#_x0000_t75" style="width:98.25pt;height:35.25pt" o:ole="">
            <v:imagedata r:id="rId639" o:title=""/>
          </v:shape>
          <o:OLEObject Type="Embed" ProgID="ChemDraw.Document.6.0" ShapeID="_x0000_i1273" DrawAspect="Content" ObjectID="_1763612753" r:id="rId640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4" type="#_x0000_t75" style="width:225pt;height:18.75pt" o:ole="">
            <v:imagedata r:id="rId641" o:title=""/>
          </v:shape>
          <o:OLEObject Type="Embed" ProgID="ChemDraw.Document.6.0" ShapeID="_x0000_i1274" DrawAspect="Content" ObjectID="_1763612754" r:id="rId642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1" w:name="_Toc133963329"/>
      <w:bookmarkStart w:id="1012" w:name="_Toc133965386"/>
      <w:bookmarkStart w:id="1013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1528ECB9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1E2BE6" w:rsidRPr="00831569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1E2BE6" w:rsidRPr="001E62CE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DnRoOygAQAAP8NAAAO&#10;AAAAAAAAAAAAAAAAAC4CAABkcnMvZTJvRG9jLnhtbFBLAQItABQABgAIAAAAIQArWos92AAAAAUB&#10;AAAPAAAAAAAAAAAAAAAAANoGAABkcnMvZG93bnJldi54bWxQSwUGAAAAAAQABADzAAAA3wcAAAAA&#10;">
                <v:shape id="_x0000_s16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B04AD33" w14:textId="616678FC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1E2BE6" w:rsidRPr="00831569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1E2BE6" w:rsidRPr="001E62CE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4" w:name="_Toc152437156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1"/>
      <w:bookmarkEnd w:id="1012"/>
      <w:bookmarkEnd w:id="1013"/>
      <w:bookmarkEnd w:id="1014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5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66076890">
                <wp:extent cx="3649717" cy="543098"/>
                <wp:effectExtent l="0" t="0" r="8255" b="9525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43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1E2BE6" w:rsidRPr="00E5592C" w:rsidRDefault="001E2BE6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մեծությունը կոչվում է ջրի իոնական արտադրյալ: </w:t>
                            </w:r>
                          </w:p>
                          <w:p w14:paraId="3AA1A9F4" w14:textId="77777777" w:rsidR="001E2BE6" w:rsidRPr="00E5592C" w:rsidRDefault="001E2BE6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1E2BE6" w:rsidRPr="00E5592C" w:rsidRDefault="001E2BE6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0" style="width:287.4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1E2BE6" w:rsidRPr="00E5592C" w:rsidRDefault="001E2BE6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մեծությունը կոչվում է ջրի իոնական արտադրյալ: </w:t>
                      </w:r>
                    </w:p>
                    <w:p w14:paraId="3AA1A9F4" w14:textId="77777777" w:rsidR="001E2BE6" w:rsidRPr="00E5592C" w:rsidRDefault="001E2BE6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1E2BE6" w:rsidRPr="00E5592C" w:rsidRDefault="001E2BE6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45434596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1E2BE6" w:rsidRDefault="001E2BE6" w:rsidP="00C454C8">
                            <w:pPr>
                              <w:pStyle w:val="Q-Yndgcvac"/>
                            </w:pPr>
                            <w:r w:rsidRPr="005D2092">
                              <w:t>ջրում 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0821737" w14:textId="08010EA6" w:rsidR="001E2BE6" w:rsidRDefault="001E2BE6" w:rsidP="00C454C8">
                      <w:pPr>
                        <w:pStyle w:val="Q-Yndgcvac"/>
                      </w:pPr>
                      <w:r w:rsidRPr="005D2092">
                        <w:t>ջրում 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7F51D6">
      <w:pPr>
        <w:pStyle w:val="Q-Normal"/>
        <w:ind w:firstLine="36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0D16D33">
                <wp:extent cx="4300682" cy="792480"/>
                <wp:effectExtent l="0" t="0" r="5080" b="762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7924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1E2BE6" w:rsidRPr="0033258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1E2BE6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2" style="width:338.65pt;height:6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1E2400D" w14:textId="77777777" w:rsidR="001E2BE6" w:rsidRPr="00332583" w:rsidRDefault="001E2BE6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1E2BE6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D5711F9">
                <wp:extent cx="4327635" cy="798021"/>
                <wp:effectExtent l="0" t="0" r="0" b="254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7980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1E2BE6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1E2BE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3" style="width:340.75pt;height:62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1E2BE6" w:rsidRDefault="001E2BE6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1E2BE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50594C22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1E2BE6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1E2BE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1E2BE6" w:rsidRDefault="001E2BE6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1E2BE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AYwxjd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502591D6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1E2BE6" w:rsidRPr="006A7AD1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1E2BE6" w:rsidRPr="006A7AD1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1E2BE6" w:rsidRPr="0036017B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KH96eq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1E2BE6" w:rsidRPr="006A7AD1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1E2BE6" w:rsidRPr="006A7AD1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1E2BE6" w:rsidRPr="0036017B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lastRenderedPageBreak/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7F46CDC3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1E2BE6" w:rsidRPr="00645748" w:rsidRDefault="001E2BE6" w:rsidP="00645748">
                            <w:pPr>
                              <w:pStyle w:val="Q-Yndgcvac"/>
                            </w:pPr>
                            <w:r w:rsidRPr="00645748">
                              <w:t>Ինդիկատորները 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7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Fl7Mry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2AE5620B" w:rsidR="001E2BE6" w:rsidRPr="00645748" w:rsidRDefault="001E2BE6" w:rsidP="00645748">
                      <w:pPr>
                        <w:pStyle w:val="Q-Yndgcvac"/>
                      </w:pPr>
                      <w:r w:rsidRPr="00645748">
                        <w:t>Ինդիկատորները 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0"/>
        <w:gridCol w:w="1501"/>
        <w:gridCol w:w="2203"/>
        <w:gridCol w:w="1537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</w:t>
      </w:r>
      <w:r w:rsidRPr="006A7AD1">
        <w:lastRenderedPageBreak/>
        <w:t xml:space="preserve">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6" w:name="_Toc133963330"/>
      <w:bookmarkStart w:id="1017" w:name="_Toc133965387"/>
      <w:bookmarkStart w:id="1018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E926A6F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6wZeAegQAAP4NAAAOAAAAAAAA&#10;AAAAAAAAAC4CAABkcnMvZTJvRG9jLnhtbFBLAQItABQABgAIAAAAIQArWos92AAAAAUBAAAPAAAA&#10;AAAAAAAAAAAAANQGAABkcnMvZG93bnJldi54bWxQSwUGAAAAAAQABADzAAAA2QcAAAAA&#10;">
                <v:shape id="_x0000_s16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760BE01" w14:textId="45669D99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9" w:name="_Toc152437157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6"/>
      <w:bookmarkEnd w:id="1017"/>
      <w:bookmarkEnd w:id="1018"/>
      <w:bookmarkEnd w:id="1019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70630E66" w:rsidR="00937825" w:rsidRDefault="00937825" w:rsidP="00FF567A">
      <w:pPr>
        <w:pStyle w:val="Q-Normal"/>
        <w:ind w:firstLine="432"/>
        <w:jc w:val="center"/>
      </w:pPr>
      <w:r>
        <w:object w:dxaOrig="5244" w:dyaOrig="410" w14:anchorId="0333AC3B">
          <v:shape id="_x0000_i1275" type="#_x0000_t75" style="width:261.75pt;height:20.25pt" o:ole="">
            <v:imagedata r:id="rId644" o:title=""/>
          </v:shape>
          <o:OLEObject Type="Embed" ProgID="ChemDraw.Document.6.0" ShapeID="_x0000_i1275" DrawAspect="Content" ObjectID="_1763612755" r:id="rId645"/>
        </w:objec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10F23709" w:rsidR="002C6F3E" w:rsidRPr="002C6F3E" w:rsidRDefault="00E1196C" w:rsidP="00FF567A">
      <w:pPr>
        <w:pStyle w:val="Q-Normal"/>
        <w:jc w:val="center"/>
      </w:pPr>
      <w:r w:rsidRPr="00FA2AB0">
        <w:t xml:space="preserve">          </w:t>
      </w:r>
      <w:r w:rsidR="002C6F3E">
        <w:object w:dxaOrig="4645" w:dyaOrig="408" w14:anchorId="4BD46D2C">
          <v:shape id="_x0000_i1276" type="#_x0000_t75" style="width:231.75pt;height:20.25pt" o:ole="">
            <v:imagedata r:id="rId646" o:title=""/>
          </v:shape>
          <o:OLEObject Type="Embed" ProgID="ChemDraw.Document.6.0" ShapeID="_x0000_i1276" DrawAspect="Content" ObjectID="_1763612756" r:id="rId647"/>
        </w:objec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5E009A92" w:rsidR="00E1196C" w:rsidRDefault="00E1196C" w:rsidP="00FF567A">
      <w:pPr>
        <w:pStyle w:val="Q-Normal"/>
        <w:ind w:firstLine="432"/>
        <w:jc w:val="center"/>
      </w:pPr>
      <w:r>
        <w:object w:dxaOrig="5443" w:dyaOrig="432" w14:anchorId="09FD85BF">
          <v:shape id="_x0000_i1277" type="#_x0000_t75" style="width:272.25pt;height:21.75pt" o:ole="">
            <v:imagedata r:id="rId648" o:title=""/>
          </v:shape>
          <o:OLEObject Type="Embed" ProgID="ChemDraw.Document.6.0" ShapeID="_x0000_i1277" DrawAspect="Content" ObjectID="_1763612757" r:id="rId649"/>
        </w:objec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2D0810C1" w:rsidR="00E1196C" w:rsidRDefault="00E1196C" w:rsidP="00FF567A">
      <w:pPr>
        <w:pStyle w:val="Q-Normal"/>
        <w:ind w:firstLine="432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78" type="#_x0000_t75" style="width:255pt;height:20.25pt" o:ole="">
            <v:imagedata r:id="rId650" o:title=""/>
          </v:shape>
          <o:OLEObject Type="Embed" ProgID="ChemDraw.Document.6.0" ShapeID="_x0000_i1278" DrawAspect="Content" ObjectID="_1763612758" r:id="rId651"/>
        </w:objec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5004BCE" w:rsidR="00E1196C" w:rsidRDefault="00E1196C" w:rsidP="00FF567A">
      <w:pPr>
        <w:pStyle w:val="Q-Normal"/>
        <w:ind w:firstLine="432"/>
        <w:jc w:val="center"/>
      </w:pPr>
      <w:r>
        <w:object w:dxaOrig="5746" w:dyaOrig="408" w14:anchorId="5B793C04">
          <v:shape id="_x0000_i1279" type="#_x0000_t75" style="width:287.25pt;height:20.25pt" o:ole="">
            <v:imagedata r:id="rId652" o:title=""/>
          </v:shape>
          <o:OLEObject Type="Embed" ProgID="ChemDraw.Document.6.0" ShapeID="_x0000_i1279" DrawAspect="Content" ObjectID="_1763612759" r:id="rId653"/>
        </w:object>
      </w:r>
    </w:p>
    <w:p w14:paraId="1C156E0B" w14:textId="1716022C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 xml:space="preserve">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եց</w:t>
      </w:r>
      <w:r w:rsidR="00BF0CD8">
        <w:t xml:space="preserve"> հիմնային միջավայր:</w:t>
      </w:r>
    </w:p>
    <w:p w14:paraId="7D2B590F" w14:textId="77777777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62E277BA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1E2BE6" w:rsidRDefault="001E2BE6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4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1E2BE6" w:rsidRDefault="001E2BE6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51804F8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4" r:lo="rId655" r:qs="rId656" r:cs="rId657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13809EB4" w14:textId="2A025287" w:rsidR="00BF0CD8" w:rsidRPr="00483F5C" w:rsidRDefault="00BF0CD8" w:rsidP="00252FF9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2FE682F3" w:rsidR="00BF0CD8" w:rsidRPr="004B5E49" w:rsidRDefault="00F7346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4" w:dyaOrig="1320" w14:anchorId="643AE78B">
          <v:shape id="_x0000_i1280" type="#_x0000_t75" style="width:155.25pt;height:39pt" o:ole="">
            <v:imagedata r:id="rId659" o:title=""/>
          </v:shape>
          <o:OLEObject Type="Embed" ProgID="ChemDraw.Document.6.0" ShapeID="_x0000_i1280" DrawAspect="Content" ObjectID="_1763612760" r:id="rId660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132CB88A" w:rsidR="007C709E" w:rsidRPr="0098607C" w:rsidRDefault="00C27F8A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2693E7B4">
          <v:shape id="_x0000_i1281" type="#_x0000_t75" style="width:153pt;height:28.5pt" o:ole="">
            <v:imagedata r:id="rId661" o:title=""/>
          </v:shape>
          <o:OLEObject Type="Embed" ProgID="ChemDraw.Document.6.0" ShapeID="_x0000_i1281" DrawAspect="Content" ObjectID="_1763612761" r:id="rId662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2" type="#_x0000_t75" style="width:197.25pt;height:20.25pt" o:ole="">
            <v:imagedata r:id="rId663" o:title=""/>
          </v:shape>
          <o:OLEObject Type="Embed" ProgID="ChemDraw.Document.6.0" ShapeID="_x0000_i1282" DrawAspect="Content" ObjectID="_1763612762" r:id="rId664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6C49C812" w:rsidR="00BF0CD8" w:rsidRPr="00E758BA" w:rsidRDefault="001D5406" w:rsidP="00252FF9">
      <w:pPr>
        <w:pStyle w:val="Q-Normal"/>
        <w:ind w:firstLine="432"/>
        <w:jc w:val="center"/>
      </w:pPr>
      <w:r>
        <w:object w:dxaOrig="2985" w:dyaOrig="466" w14:anchorId="2FE48186">
          <v:shape id="_x0000_i1283" type="#_x0000_t75" style="width:149.25pt;height:23.25pt" o:ole="">
            <v:imagedata r:id="rId665" o:title=""/>
          </v:shape>
          <o:OLEObject Type="Embed" ProgID="ChemDraw.Document.6.0" ShapeID="_x0000_i1283" DrawAspect="Content" ObjectID="_1763612763" r:id="rId666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25B49A6A">
                <wp:extent cx="4092619" cy="1384662"/>
                <wp:effectExtent l="0" t="0" r="3175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384662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5" style="width:322.25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38466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" adj="-11796480,,5400" path="m56840,l4056493,v19952,,36126,16174,36126,36126l4092619,1327822v,31392,-25448,56840,-56840,56840l36126,1384662c16174,1384662,,1368488,,1348536l,56840c,25448,25448,,56840,xe" fillcolor="#d7f5f5" stroked="f" strokeweight="1pt">
                <v:stroke joinstyle="miter"/>
                <v:formulas/>
                <v:path arrowok="t" o:connecttype="custom" o:connectlocs="56840,0;4056493,0;4092619,36126;4092619,1327822;4035779,1384662;36126,1384662;0,1348536;0,56840;56840,0" o:connectangles="0,0,0,0,0,0,0,0,0" textboxrect="0,0,4092619,1384662"/>
                <v:textbox>
                  <w:txbxContent>
                    <w:p w14:paraId="70BFDE36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6BE2D132" w:rsidR="00BF0CD8" w:rsidRDefault="00E758BA" w:rsidP="00252FF9">
      <w:pPr>
        <w:pStyle w:val="Q-Normal"/>
        <w:jc w:val="center"/>
        <w:rPr>
          <w:sz w:val="24"/>
          <w:szCs w:val="24"/>
        </w:rPr>
      </w:pPr>
      <w:r>
        <w:object w:dxaOrig="5645" w:dyaOrig="1275" w14:anchorId="5F36B62D">
          <v:shape id="_x0000_i1284" type="#_x0000_t75" style="width:173.25pt;height:39pt" o:ole="">
            <v:imagedata r:id="rId667" o:title=""/>
          </v:shape>
          <o:OLEObject Type="Embed" ProgID="ChemDraw.Document.6.0" ShapeID="_x0000_i1284" DrawAspect="Content" ObjectID="_1763612764" r:id="rId668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1356A0BD" w:rsidR="00BF0CD8" w:rsidRPr="00A35DBA" w:rsidRDefault="00A35DBA" w:rsidP="00252FF9">
      <w:pPr>
        <w:pStyle w:val="Q-Normal"/>
        <w:jc w:val="center"/>
        <w:rPr>
          <w:lang w:val="en-US"/>
        </w:rPr>
      </w:pPr>
      <w:r>
        <w:object w:dxaOrig="3429" w:dyaOrig="622" w14:anchorId="5A167458">
          <v:shape id="_x0000_i1285" type="#_x0000_t75" style="width:171pt;height:30.75pt" o:ole="">
            <v:imagedata r:id="rId669" o:title=""/>
          </v:shape>
          <o:OLEObject Type="Embed" ProgID="ChemDraw.Document.6.0" ShapeID="_x0000_i1285" DrawAspect="Content" ObjectID="_1763612765" r:id="rId670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86" type="#_x0000_t75" style="width:209.25pt;height:21pt" o:ole="">
            <v:imagedata r:id="rId671" o:title=""/>
          </v:shape>
          <o:OLEObject Type="Embed" ProgID="ChemDraw.Document.6.0" ShapeID="_x0000_i1286" DrawAspect="Content" ObjectID="_1763612766" r:id="rId672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183EE68A" w:rsidR="00A35DBA" w:rsidRPr="0025108B" w:rsidRDefault="003907A7" w:rsidP="00252FF9">
      <w:pPr>
        <w:pStyle w:val="Q-Normal"/>
        <w:ind w:firstLine="432"/>
        <w:jc w:val="center"/>
      </w:pPr>
      <w:r>
        <w:object w:dxaOrig="3111" w:dyaOrig="485" w14:anchorId="19A2DE82">
          <v:shape id="_x0000_i1287" type="#_x0000_t75" style="width:155.25pt;height:24pt" o:ole="">
            <v:imagedata r:id="rId673" o:title=""/>
          </v:shape>
          <o:OLEObject Type="Embed" ProgID="ChemDraw.Document.6.0" ShapeID="_x0000_i1287" DrawAspect="Content" ObjectID="_1763612767" r:id="rId674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2635494" wp14:editId="3F356227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1E2BE6" w:rsidRPr="00BB46D3" w:rsidRDefault="001E2BE6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6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DOTCV3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1E2BE6" w:rsidRPr="00BB46D3" w:rsidRDefault="001E2BE6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և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AB2E9F0" w:rsidR="00BF0CD8" w:rsidRDefault="001D5406" w:rsidP="003F29B1">
      <w:pPr>
        <w:pStyle w:val="Q-Normal"/>
        <w:ind w:firstLine="432"/>
        <w:jc w:val="center"/>
      </w:pPr>
      <w:r>
        <w:object w:dxaOrig="4666" w:dyaOrig="776" w14:anchorId="11476323">
          <v:shape id="_x0000_i1288" type="#_x0000_t75" style="width:233.25pt;height:39pt" o:ole="">
            <v:imagedata r:id="rId675" o:title=""/>
          </v:shape>
          <o:OLEObject Type="Embed" ProgID="ChemDraw.Document.6.0" ShapeID="_x0000_i1288" DrawAspect="Content" ObjectID="_1763612768" r:id="rId676"/>
        </w:object>
      </w:r>
    </w:p>
    <w:p w14:paraId="7113D1ED" w14:textId="339C12F8" w:rsidR="00BF0CD8" w:rsidRDefault="00614DC3" w:rsidP="003F29B1">
      <w:pPr>
        <w:pStyle w:val="Q-Normal"/>
        <w:ind w:firstLine="0"/>
        <w:jc w:val="center"/>
      </w:pPr>
      <w:r>
        <w:object w:dxaOrig="4931" w:dyaOrig="770" w14:anchorId="018DAFC0">
          <v:shape id="_x0000_i1289" type="#_x0000_t75" style="width:246pt;height:37.5pt" o:ole="">
            <v:imagedata r:id="rId677" o:title=""/>
          </v:shape>
          <o:OLEObject Type="Embed" ProgID="ChemDraw.Document.6.0" ShapeID="_x0000_i1289" DrawAspect="Content" ObjectID="_1763612769" r:id="rId678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0" type="#_x0000_t75" style="width:249.75pt;height:20.25pt" o:ole="">
            <v:imagedata r:id="rId679" o:title=""/>
          </v:shape>
          <o:OLEObject Type="Embed" ProgID="ChemDraw.Document.6.0" ShapeID="_x0000_i1290" DrawAspect="Content" ObjectID="_1763612770" r:id="rId680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1" type="#_x0000_t75" style="width:173.25pt;height:20.25pt" o:ole="">
            <v:imagedata r:id="rId681" o:title=""/>
          </v:shape>
          <o:OLEObject Type="Embed" ProgID="ChemDraw.Document.6.0" ShapeID="_x0000_i1291" DrawAspect="Content" ObjectID="_1763612771" r:id="rId682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1673C751" w:rsidR="00614DC3" w:rsidRDefault="00614DC3" w:rsidP="00252FF9">
      <w:pPr>
        <w:pStyle w:val="Q-Normal"/>
        <w:ind w:firstLine="432"/>
        <w:jc w:val="center"/>
      </w:pPr>
      <w:r>
        <w:object w:dxaOrig="3965" w:dyaOrig="406" w14:anchorId="13E01434">
          <v:shape id="_x0000_i1292" type="#_x0000_t75" style="width:198pt;height:20.25pt" o:ole="">
            <v:imagedata r:id="rId683" o:title=""/>
          </v:shape>
          <o:OLEObject Type="Embed" ProgID="ChemDraw.Document.6.0" ShapeID="_x0000_i1292" DrawAspect="Content" ObjectID="_1763612772" r:id="rId684"/>
        </w:object>
      </w:r>
    </w:p>
    <w:p w14:paraId="63123595" w14:textId="77777777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36D588" wp14:editId="18B74C8D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7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" adj="-11796480,,5400" path="m35123,l4202836,v12329,,22323,9994,22323,22323l4225159,820494v,19398,-15725,35123,-35123,35123l22323,855617c9994,855617,,845623,,833294l,35123c,15725,15725,,35123,xe" fillcolor="#d7f5f5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17E6601D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>չեն հիդրոլիզվում, քանի որ այդ աղերի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3"/>
        <w:gridCol w:w="126"/>
        <w:gridCol w:w="2803"/>
        <w:gridCol w:w="2034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shd w:val="clear" w:color="auto" w:fill="0D8080"/>
            <w:vAlign w:val="center"/>
          </w:tcPr>
          <w:p w14:paraId="7B0E484E" w14:textId="77777777" w:rsidR="00BF0CD8" w:rsidRPr="0073107E" w:rsidRDefault="00BF0CD8" w:rsidP="00D56582">
            <w:pPr>
              <w:pStyle w:val="Q-Normal"/>
              <w:ind w:firstLine="0"/>
            </w:pPr>
            <w:r w:rsidRPr="0073107E">
              <w:t>Աղերն առաջացել են</w:t>
            </w:r>
          </w:p>
        </w:tc>
        <w:tc>
          <w:tcPr>
            <w:tcW w:w="2930" w:type="dxa"/>
            <w:gridSpan w:val="2"/>
            <w:shd w:val="clear" w:color="auto" w:fill="0D8080"/>
            <w:vAlign w:val="center"/>
          </w:tcPr>
          <w:p w14:paraId="6DF8C85A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shd w:val="clear" w:color="auto" w:fill="0D8080"/>
            <w:vAlign w:val="center"/>
          </w:tcPr>
          <w:p w14:paraId="7C2B13D0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27BC7FA0" w14:textId="77777777" w:rsidR="00BF0CD8" w:rsidRPr="003907A7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3AEE7AFC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6825520B" w14:textId="77777777" w:rsidR="00BF0CD8" w:rsidRPr="003907A7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5B733FAE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0" w:name="_Toc133963331"/>
      <w:bookmarkStart w:id="1021" w:name="_Toc133965388"/>
      <w:bookmarkStart w:id="1022" w:name="_Toc133965644"/>
      <w:bookmarkStart w:id="1023" w:name="_Toc152437158"/>
      <w:r>
        <w:t>Ա</w:t>
      </w:r>
      <w:r w:rsidRPr="0073107E">
        <w:t>ՍՏԻՃԱՆԱԿԱՆ ՀԻԴՐՈԼԻԶ</w:t>
      </w:r>
      <w:bookmarkEnd w:id="1020"/>
      <w:bookmarkEnd w:id="1021"/>
      <w:bookmarkEnd w:id="1022"/>
      <w:bookmarkEnd w:id="1023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5C98BCA8" w:rsidR="00BF0CD8" w:rsidRDefault="005324F5" w:rsidP="00252FF9">
      <w:pPr>
        <w:pStyle w:val="Q-Normal"/>
        <w:ind w:firstLine="432"/>
        <w:jc w:val="center"/>
      </w:pPr>
      <w:r>
        <w:object w:dxaOrig="3677" w:dyaOrig="725" w14:anchorId="2C734131">
          <v:shape id="_x0000_i1293" type="#_x0000_t75" style="width:183pt;height:35.25pt" o:ole="">
            <v:imagedata r:id="rId685" o:title=""/>
          </v:shape>
          <o:OLEObject Type="Embed" ProgID="ChemDraw.Document.6.0" ShapeID="_x0000_i1293" DrawAspect="Content" ObjectID="_1763612773" r:id="rId686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5A66C745" w:rsidR="00BF0CD8" w:rsidRDefault="00EC6F60" w:rsidP="00252FF9">
      <w:pPr>
        <w:pStyle w:val="Q-Normal"/>
        <w:ind w:firstLine="432"/>
        <w:jc w:val="center"/>
      </w:pPr>
      <w:r>
        <w:object w:dxaOrig="3437" w:dyaOrig="649" w14:anchorId="23E2D524">
          <v:shape id="_x0000_i1294" type="#_x0000_t75" style="width:171pt;height:32.25pt" o:ole="">
            <v:imagedata r:id="rId687" o:title=""/>
          </v:shape>
          <o:OLEObject Type="Embed" ProgID="ChemDraw.Document.6.0" ShapeID="_x0000_i1294" DrawAspect="Content" ObjectID="_1763612774" r:id="rId688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5" type="#_x0000_t75" style="width:234pt;height:20.25pt" o:ole="">
            <v:imagedata r:id="rId689" o:title=""/>
          </v:shape>
          <o:OLEObject Type="Embed" ProgID="ChemDraw.Document.6.0" ShapeID="_x0000_i1295" DrawAspect="Content" ObjectID="_1763612775" r:id="rId690"/>
        </w:object>
      </w:r>
    </w:p>
    <w:p w14:paraId="1909C085" w14:textId="23865170" w:rsidR="0008231C" w:rsidRPr="00BB7814" w:rsidRDefault="0008231C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2E418B36">
          <v:shape id="_x0000_i1296" type="#_x0000_t75" style="width:156.75pt;height:21pt" o:ole="">
            <v:imagedata r:id="rId691" o:title=""/>
          </v:shape>
          <o:OLEObject Type="Embed" ProgID="ChemDraw.Document.6.0" ShapeID="_x0000_i1296" DrawAspect="Content" ObjectID="_1763612776" r:id="rId692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lastRenderedPageBreak/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67979E19" w:rsidR="00BF0CD8" w:rsidRDefault="0008231C" w:rsidP="00252FF9">
      <w:pPr>
        <w:pStyle w:val="Q-Normal"/>
        <w:ind w:firstLine="432"/>
        <w:jc w:val="center"/>
      </w:pPr>
      <w:r>
        <w:object w:dxaOrig="3408" w:dyaOrig="590" w14:anchorId="77C8F775">
          <v:shape id="_x0000_i1297" type="#_x0000_t75" style="width:169.5pt;height:29.25pt" o:ole="">
            <v:imagedata r:id="rId693" o:title=""/>
          </v:shape>
          <o:OLEObject Type="Embed" ProgID="ChemDraw.Document.6.0" ShapeID="_x0000_i1297" DrawAspect="Content" ObjectID="_1763612777" r:id="rId694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298" type="#_x0000_t75" style="width:207.75pt;height:21.75pt" o:ole="">
            <v:imagedata r:id="rId695" o:title=""/>
          </v:shape>
          <o:OLEObject Type="Embed" ProgID="ChemDraw.Document.6.0" ShapeID="_x0000_i1298" DrawAspect="Content" ObjectID="_1763612778" r:id="rId696"/>
        </w:object>
      </w:r>
    </w:p>
    <w:p w14:paraId="6EB3DE4D" w14:textId="1404DDF7" w:rsidR="00BA1FCA" w:rsidRDefault="00BA1FCA" w:rsidP="00252FF9">
      <w:pPr>
        <w:pStyle w:val="Q-Normal"/>
        <w:ind w:firstLine="432"/>
        <w:jc w:val="center"/>
        <w:rPr>
          <w:i/>
        </w:rPr>
      </w:pPr>
      <w:r>
        <w:object w:dxaOrig="3219" w:dyaOrig="427" w14:anchorId="59184B12">
          <v:shape id="_x0000_i1299" type="#_x0000_t75" style="width:160.5pt;height:21.75pt" o:ole="">
            <v:imagedata r:id="rId697" o:title=""/>
          </v:shape>
          <o:OLEObject Type="Embed" ProgID="ChemDraw.Document.6.0" ShapeID="_x0000_i1299" DrawAspect="Content" ObjectID="_1763612779" r:id="rId698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4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4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663BE953" w:rsidR="00BF0CD8" w:rsidRDefault="009E7C46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7" w14:anchorId="195B7FA0">
          <v:shape id="_x0000_i1300" type="#_x0000_t75" style="width:177pt;height:35.25pt" o:ole="">
            <v:imagedata r:id="rId699" o:title=""/>
          </v:shape>
          <o:OLEObject Type="Embed" ProgID="ChemDraw.Document.6.0" ShapeID="_x0000_i1300" DrawAspect="Content" ObjectID="_1763612780" r:id="rId700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8374D76" w:rsidR="00BF0CD8" w:rsidRDefault="009E7C46" w:rsidP="00252FF9">
      <w:pPr>
        <w:pStyle w:val="Q-Normal"/>
        <w:ind w:firstLine="432"/>
        <w:jc w:val="center"/>
        <w:rPr>
          <w:noProof/>
        </w:rPr>
      </w:pPr>
      <w:r>
        <w:rPr>
          <w:noProof/>
        </w:rPr>
        <w:object w:dxaOrig="3335" w:dyaOrig="609" w14:anchorId="6C048B93">
          <v:shape id="_x0000_i1301" type="#_x0000_t75" style="width:153pt;height:27.75pt" o:ole="">
            <v:imagedata r:id="rId701" o:title=""/>
          </v:shape>
          <o:OLEObject Type="Embed" ProgID="ChemDraw.Document.6.0" ShapeID="_x0000_i1301" DrawAspect="Content" ObjectID="_1763612781" r:id="rId702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2" type="#_x0000_t75" style="width:229.5pt;height:20.25pt" o:ole="">
            <v:imagedata r:id="rId703" o:title=""/>
          </v:shape>
          <o:OLEObject Type="Embed" ProgID="ChemDraw.Document.6.0" ShapeID="_x0000_i1302" DrawAspect="Content" ObjectID="_1763612782" r:id="rId704"/>
        </w:object>
      </w:r>
    </w:p>
    <w:p w14:paraId="28571423" w14:textId="62084F4B" w:rsidR="00CB2153" w:rsidRPr="00BB7814" w:rsidRDefault="00CB2153" w:rsidP="00252FF9">
      <w:pPr>
        <w:pStyle w:val="Q-Normal"/>
        <w:ind w:firstLine="432"/>
        <w:jc w:val="center"/>
        <w:rPr>
          <w:i/>
        </w:rPr>
      </w:pPr>
      <w:r>
        <w:object w:dxaOrig="2971" w:dyaOrig="408" w14:anchorId="5DFA2FCA">
          <v:shape id="_x0000_i1303" type="#_x0000_t75" style="width:149.25pt;height:20.25pt" o:ole="">
            <v:imagedata r:id="rId705" o:title=""/>
          </v:shape>
          <o:OLEObject Type="Embed" ProgID="ChemDraw.Document.6.0" ShapeID="_x0000_i1303" DrawAspect="Content" ObjectID="_1763612783" r:id="rId706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59386F43" w:rsidR="00BF0CD8" w:rsidRDefault="00CB2153" w:rsidP="00252FF9">
      <w:pPr>
        <w:pStyle w:val="Q-Normal"/>
        <w:ind w:firstLine="432"/>
        <w:jc w:val="center"/>
      </w:pPr>
      <w:r>
        <w:object w:dxaOrig="3819" w:dyaOrig="533" w14:anchorId="2820C4AC">
          <v:shape id="_x0000_i1304" type="#_x0000_t75" style="width:190.5pt;height:26.25pt" o:ole="">
            <v:imagedata r:id="rId707" o:title=""/>
          </v:shape>
          <o:OLEObject Type="Embed" ProgID="ChemDraw.Document.6.0" ShapeID="_x0000_i1304" DrawAspect="Content" ObjectID="_1763612784" r:id="rId708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5" type="#_x0000_t75" style="width:214.5pt;height:20.25pt" o:ole="">
            <v:imagedata r:id="rId709" o:title=""/>
          </v:shape>
          <o:OLEObject Type="Embed" ProgID="ChemDraw.Document.6.0" ShapeID="_x0000_i1305" DrawAspect="Content" ObjectID="_1763612785" r:id="rId710"/>
        </w:object>
      </w:r>
    </w:p>
    <w:p w14:paraId="1D795CF2" w14:textId="34C68FB5" w:rsidR="00A3123F" w:rsidRDefault="00A3123F" w:rsidP="00252FF9">
      <w:pPr>
        <w:pStyle w:val="Q-Normal"/>
        <w:ind w:firstLine="432"/>
        <w:jc w:val="center"/>
        <w:rPr>
          <w:i/>
        </w:rPr>
      </w:pPr>
      <w:r>
        <w:object w:dxaOrig="3212" w:dyaOrig="417" w14:anchorId="3EE00FAF">
          <v:shape id="_x0000_i1306" type="#_x0000_t75" style="width:159.75pt;height:21pt" o:ole="">
            <v:imagedata r:id="rId711" o:title=""/>
          </v:shape>
          <o:OLEObject Type="Embed" ProgID="ChemDraw.Document.6.0" ShapeID="_x0000_i1306" DrawAspect="Content" ObjectID="_1763612786" r:id="rId712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lastRenderedPageBreak/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7161D84C">
                <wp:extent cx="4485290" cy="940526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94052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1E2BE6" w:rsidRDefault="001E2BE6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8" style="width:353.15pt;height:74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Rs4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D9A96C" w14:textId="77777777" w:rsidR="001E2BE6" w:rsidRDefault="001E2BE6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5" w:name="_Toc133963332"/>
      <w:bookmarkStart w:id="1026" w:name="_Toc133965389"/>
      <w:bookmarkStart w:id="102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8" w:name="_Toc152437159"/>
      <w:r>
        <w:t>Ա</w:t>
      </w:r>
      <w:r w:rsidRPr="00B93A9D">
        <w:t>ՆԴԱՐՁԵԼԻ ՀԻԴՐՈԼԻԶ</w:t>
      </w:r>
      <w:bookmarkEnd w:id="1025"/>
      <w:bookmarkEnd w:id="1026"/>
      <w:bookmarkEnd w:id="1027"/>
      <w:bookmarkEnd w:id="102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07" type="#_x0000_t75" style="width:372.75pt;height:54pt" o:ole="">
            <v:imagedata r:id="rId713" o:title=""/>
          </v:shape>
          <o:OLEObject Type="Embed" ProgID="ChemDraw.Document.6.0" ShapeID="_x0000_i1307" DrawAspect="Content" ObjectID="_1763612787" r:id="rId714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08" type="#_x0000_t75" style="width:179.25pt;height:16.5pt" o:ole="">
            <v:imagedata r:id="rId715" o:title=""/>
          </v:shape>
          <o:OLEObject Type="Embed" ProgID="ChemDraw.Document.6.0" ShapeID="_x0000_i1308" DrawAspect="Content" ObjectID="_1763612788" r:id="rId716"/>
        </w:object>
      </w:r>
    </w:p>
    <w:p w14:paraId="26ABF1B1" w14:textId="77777777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09" type="#_x0000_t75" style="width:162pt;height:16.5pt" o:ole="">
            <v:imagedata r:id="rId717" o:title=""/>
          </v:shape>
          <o:OLEObject Type="Embed" ProgID="ChemDraw.Document.6.0" ShapeID="_x0000_i1309" DrawAspect="Content" ObjectID="_1763612789" r:id="rId718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0" type="#_x0000_t75" style="width:195pt;height:16.5pt" o:ole="">
            <v:imagedata r:id="rId719" o:title=""/>
          </v:shape>
          <o:OLEObject Type="Embed" ProgID="ChemDraw.Document.6.0" ShapeID="_x0000_i1310" DrawAspect="Content" ObjectID="_1763612790" r:id="rId720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1" type="#_x0000_t75" style="width:264pt;height:16.5pt" o:ole="">
            <v:imagedata r:id="rId721" o:title=""/>
          </v:shape>
          <o:OLEObject Type="Embed" ProgID="ChemDraw.Document.6.0" ShapeID="_x0000_i1311" DrawAspect="Content" ObjectID="_1763612791" r:id="rId722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2" type="#_x0000_t75" style="width:215.25pt;height:19.5pt" o:ole="">
            <v:imagedata r:id="rId723" o:title=""/>
          </v:shape>
          <o:OLEObject Type="Embed" ProgID="ChemDraw.Document.6.0" ShapeID="_x0000_i1312" DrawAspect="Content" ObjectID="_1763612792" r:id="rId724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3" type="#_x0000_t75" style="width:177pt;height:16.5pt" o:ole="">
            <v:imagedata r:id="rId725" o:title=""/>
          </v:shape>
          <o:OLEObject Type="Embed" ProgID="ChemDraw.Document.6.0" ShapeID="_x0000_i1313" DrawAspect="Content" ObjectID="_1763612793" r:id="rId726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29" w:name="_Toc133963333"/>
      <w:bookmarkStart w:id="1030" w:name="_Toc133965390"/>
      <w:bookmarkStart w:id="1031" w:name="_Toc133965646"/>
      <w:bookmarkStart w:id="1032" w:name="_Toc152437160"/>
      <w:r w:rsidRPr="00B93A9D">
        <w:lastRenderedPageBreak/>
        <w:t>Հ</w:t>
      </w:r>
      <w:r>
        <w:t>ԻԴՐՈԼԻԶԻ ԱՍՏԻՃԱՆ</w:t>
      </w:r>
      <w:bookmarkEnd w:id="1029"/>
      <w:bookmarkEnd w:id="1030"/>
      <w:bookmarkEnd w:id="1031"/>
      <w:bookmarkEnd w:id="1032"/>
    </w:p>
    <w:p w14:paraId="1DEE6952" w14:textId="77777777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4AC188A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1E2BE6" w:rsidRDefault="001E2BE6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89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EUW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3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DPBFFp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1E2BE6" w:rsidRDefault="001E2BE6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1E2BE6" w:rsidRPr="00F8154F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0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NaVCqq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1E2BE6" w:rsidRPr="00F8154F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1E2BE6" w:rsidRPr="00F8154F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1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vZ4qg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1E2BE6" w:rsidRPr="00F8154F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1E2BE6" w:rsidRPr="00222DCA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2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cD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ltw9sayuPKEgvtoDnD72r8+PfM+RWz+GVxBnFb+Ec8pIJ9QaG7UVKB/fHee7DHhkctJXuc&#10;1IK671tmBSXqi8ZRuMzG4zDaURhPLnIU7FvN+q1Gb5slYItkuJcMj9dg71V/lRaaV1wqixAVVUxz&#10;jF1Q7m0vLH27QXAtcbFYRDMcZ8P8vX42PIAHpkOvvhxemTXdBHicnQfop5rNYlu3LJ9sg6eGxdaD&#10;rH1QnnjtBFwFsZm6tRV2zVs5Wp2W6/wnA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JE15wO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1E2BE6" w:rsidRPr="00222DCA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70CC0147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6E3C842B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3" w:name="_Toc133963334"/>
      <w:bookmarkStart w:id="1034" w:name="_Toc133965391"/>
      <w:bookmarkStart w:id="1035" w:name="_Toc133965647"/>
    </w:p>
    <w:p w14:paraId="1DF17AEB" w14:textId="17B1E77C" w:rsidR="004C34F6" w:rsidRDefault="00E46CF8" w:rsidP="004C34F6">
      <w:pPr>
        <w:pStyle w:val="5"/>
        <w:keepNext/>
        <w:numPr>
          <w:ilvl w:val="0"/>
          <w:numId w:val="0"/>
        </w:numPr>
        <w:jc w:val="left"/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0C4319C0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57150" r="119380" b="13271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1E2BE6" w:rsidRPr="00870DA2" w:rsidRDefault="001E2BE6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1E2BE6" w:rsidRPr="00551C15" w:rsidRDefault="001E2BE6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1E2BE6" w:rsidRDefault="001E2BE6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3" style="position:absolute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">
                <v:oval id="Овал 1029157791" o:spid="_x0000_s1694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5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6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7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8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699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0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1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2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3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4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1E2BE6" w:rsidRPr="00870DA2" w:rsidRDefault="001E2BE6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5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1E2BE6" w:rsidRPr="00551C15" w:rsidRDefault="001E2BE6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1E2BE6" w:rsidRDefault="001E2BE6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24393170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7" r:lo="rId728" r:qs="rId729" r:cs="rId730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3E7AC658" w14:textId="115AA4B9" w:rsidR="00D56582" w:rsidRPr="00D56582" w:rsidRDefault="00D56582" w:rsidP="004C34F6">
      <w:pPr>
        <w:pStyle w:val="5"/>
        <w:numPr>
          <w:ilvl w:val="0"/>
          <w:numId w:val="0"/>
        </w:numPr>
        <w:jc w:val="left"/>
        <w:rPr>
          <w:rFonts w:ascii="Sylfaen" w:hAnsi="Sylfaen"/>
        </w:rPr>
      </w:pPr>
    </w:p>
    <w:p w14:paraId="14B14DF5" w14:textId="3306B91E" w:rsidR="00BF0CD8" w:rsidRPr="00325ECD" w:rsidRDefault="00E749F4" w:rsidP="00A50215">
      <w:pPr>
        <w:pStyle w:val="Q-Yentavernagir"/>
      </w:pPr>
      <w:bookmarkStart w:id="1036" w:name="_Toc152437161"/>
      <w:r>
        <w:t>Թ</w:t>
      </w:r>
      <w:r w:rsidRPr="00325ECD">
        <w:t>ԹՎԱՅԻՆ ԱՂԵՐԻ ՀԻԴՐՈԼԻԶԸ</w:t>
      </w:r>
      <w:bookmarkEnd w:id="1033"/>
      <w:bookmarkEnd w:id="1034"/>
      <w:bookmarkEnd w:id="1035"/>
      <w:bookmarkEnd w:id="103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4" type="#_x0000_t75" style="width:261.75pt;height:20.25pt" o:ole="">
            <v:imagedata r:id="rId732" o:title=""/>
          </v:shape>
          <o:OLEObject Type="Embed" ProgID="ChemDraw.Document.6.0" ShapeID="_x0000_i1314" DrawAspect="Content" ObjectID="_1763612794" r:id="rId733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5" type="#_x0000_t75" style="width:234.75pt;height:21pt" o:ole="">
            <v:imagedata r:id="rId734" o:title=""/>
          </v:shape>
          <o:OLEObject Type="Embed" ProgID="ChemDraw.Document.6.0" ShapeID="_x0000_i1315" DrawAspect="Content" ObjectID="_1763612795" r:id="rId735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 xml:space="preserve">,  լուծույթն ունենում է հիմնային միջավայր, հակառակ դեպքում՝  թթվային միջավայր: Կախված, թե այս </w:t>
      </w:r>
      <w:r>
        <w:lastRenderedPageBreak/>
        <w:t>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7" w:name="_Toc133963335"/>
      <w:bookmarkStart w:id="1038" w:name="_Toc133965392"/>
      <w:bookmarkStart w:id="1039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50523F4D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CmqLyoEEAAD+DQAA&#10;DgAAAAAAAAAAAAAAAAAuAgAAZHJzL2Uyb0RvYy54bWxQSwECLQAUAAYACAAAACEAK1qLPdgAAAAF&#10;AQAADwAAAAAAAAAAAAAAAADbBgAAZHJzL2Rvd25yZXYueG1sUEsFBgAAAAAEAAQA8wAAAOAHAAAA&#10;AA==&#10;">
                <v:shape id="_x0000_s17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385641F" w14:textId="005F156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0" w:name="_Toc152437162"/>
      <w:r>
        <w:t>§5.10. ՀԻԴՐՈԼԻԶԻ ՀԱՍՏԱՏՈՒՆ, ԹԹՎԱՅԻՆ ԱՂԵՐԻ ՀԻԴՐՈԼԻԶԸ ԵՎ ԴՐԱՆՑ ՋՐԱՅԻՆ ԼՈՒԾՈՒՅԹՆԵՐԻ ՄԻՋԱՎԱՅՐԸ</w:t>
      </w:r>
      <w:bookmarkEnd w:id="1040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1" w:name="_Toc133963336"/>
      <w:bookmarkStart w:id="1042" w:name="_Toc133965393"/>
      <w:bookmarkStart w:id="1043" w:name="_Toc133965649"/>
      <w:bookmarkStart w:id="1044" w:name="_Toc152437163"/>
      <w:bookmarkEnd w:id="1037"/>
      <w:bookmarkEnd w:id="1038"/>
      <w:bookmarkEnd w:id="1039"/>
      <w:r w:rsidRPr="00C66342">
        <w:t xml:space="preserve">ՀԻԴՐՈԼԻԶԻ </w:t>
      </w:r>
      <w:r w:rsidRPr="00AC1AFB">
        <w:t>ՀԱՍՏԱՏՈՒՆ</w:t>
      </w:r>
      <w:bookmarkEnd w:id="1041"/>
      <w:bookmarkEnd w:id="1042"/>
      <w:bookmarkEnd w:id="1043"/>
      <w:bookmarkEnd w:id="1044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30CC3B15" w14:textId="3FACF253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D7563A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725BEC78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5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32994F8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2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AhZKX7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1E2BE6" w:rsidRPr="00BB46D3" w:rsidRDefault="001E2BE6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3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n6i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9BC714" w14:textId="77777777" w:rsidR="001E2BE6" w:rsidRPr="00BB46D3" w:rsidRDefault="001E2BE6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4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A7D4871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5E175F5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1E2BE6" w:rsidRDefault="001E2BE6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5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1E2BE6" w:rsidRDefault="001E2BE6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6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BF322C3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4F6E5E80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1E2BE6" w:rsidRDefault="001E2BE6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7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1E2BE6" w:rsidRDefault="001E2BE6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6" w:name="_Toc133963337"/>
      <w:bookmarkStart w:id="1047" w:name="_Toc133965394"/>
      <w:bookmarkStart w:id="1048" w:name="_Toc133965650"/>
      <w:bookmarkStart w:id="1049" w:name="_Toc152437164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6"/>
      <w:bookmarkEnd w:id="1047"/>
      <w:bookmarkEnd w:id="1048"/>
      <w:bookmarkEnd w:id="1049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0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1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1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2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3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4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4"/>
            </m:num>
            <m:den>
              <w:bookmarkStart w:id="1055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5"/>
            </m:den>
          </m:f>
          <w:bookmarkEnd w:id="1053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6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7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8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9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9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0" w:name="_Hlk103268582"/>
    <w:bookmarkStart w:id="1061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0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2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2"/>
    </w:p>
    <w:bookmarkStart w:id="1063" w:name="_Hlk103269179"/>
    <w:bookmarkEnd w:id="1061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4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4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5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5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3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74"/>
        <w:gridCol w:w="1080"/>
        <w:gridCol w:w="2699"/>
        <w:gridCol w:w="3128"/>
      </w:tblGrid>
      <w:tr w:rsidR="00BF0CD8" w:rsidRPr="007263D1" w14:paraId="68F69286" w14:textId="77777777" w:rsidTr="00822B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shd w:val="clear" w:color="auto" w:fill="0D8080"/>
          </w:tcPr>
          <w:p w14:paraId="60FBA266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shd w:val="clear" w:color="auto" w:fill="0D8080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shd w:val="clear" w:color="auto" w:fill="0D8080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shd w:val="clear" w:color="auto" w:fill="0D8080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56600DA6" w14:textId="23A014F3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  <w:vAlign w:val="center"/>
          </w:tcPr>
          <w:p w14:paraId="3EC8277E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2998046E" w14:textId="3E0F86FB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AEDED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DAEDED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6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6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7" w:name="_Toc133963338"/>
      <w:bookmarkStart w:id="1068" w:name="_Toc133965395"/>
      <w:bookmarkStart w:id="1069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7F0FDB15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ZDdd1H4EAAD8DQAADgAA&#10;AAAAAAAAAAAAAAAuAgAAZHJzL2Uyb0RvYy54bWxQSwECLQAUAAYACAAAACEAK1qLPdgAAAAFAQAA&#10;DwAAAAAAAAAAAAAAAADYBgAAZHJzL2Rvd25yZXYueG1sUEsFBgAAAAAEAAQA8wAAAN0HAAAAAA==&#10;">
                <v:shape id="_x0000_s171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514C1F1" w14:textId="521A75C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0" w:name="_Toc152437165"/>
      <w:r w:rsidRPr="007532F7">
        <w:t xml:space="preserve">§5.11. </w:t>
      </w:r>
      <w:r w:rsidR="00BF0CD8" w:rsidRPr="007532F7">
        <w:t>ԷԼԵԿՏՐՈԼԻԶ</w:t>
      </w:r>
      <w:bookmarkEnd w:id="1067"/>
      <w:bookmarkEnd w:id="1068"/>
      <w:bookmarkEnd w:id="1069"/>
      <w:bookmarkEnd w:id="1070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3499847B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1E2BE6" w:rsidRDefault="001E2BE6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4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570F87CF" w14:textId="6CAF9095" w:rsidR="001E2BE6" w:rsidRDefault="001E2BE6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71" w:name="_Toc133963339"/>
      <w:bookmarkStart w:id="1072" w:name="_Toc133965396"/>
      <w:bookmarkStart w:id="1073" w:name="_Toc133965652"/>
      <w:bookmarkStart w:id="1074" w:name="_Toc152437166"/>
      <w:r w:rsidRPr="00AE7E71">
        <w:t>ԷԼԵԿՏՐՈԼԻՏՆԵՐԻ ՋՐԱՅԻՆ ԼՈՒԾՈՒՅԹՆԵՐԻ ԷԼԵԿՏՐՈԼԻԶԸ</w:t>
      </w:r>
      <w:bookmarkEnd w:id="1071"/>
      <w:bookmarkEnd w:id="1072"/>
      <w:bookmarkEnd w:id="1073"/>
      <w:bookmarkEnd w:id="1074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7917A">
                <wp:extent cx="3751604" cy="512747"/>
                <wp:effectExtent l="0" t="0" r="1270" b="1905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127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1E2BE6" w:rsidRPr="00F310AD" w:rsidRDefault="001E2BE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1E2BE6" w:rsidRDefault="001E2BE6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5" style="width:295.4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09F11C6B" w14:textId="77777777" w:rsidR="001E2BE6" w:rsidRPr="00F310AD" w:rsidRDefault="001E2BE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1E2BE6" w:rsidRDefault="001E2BE6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F63BCF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tcBorders>
              <w:right w:val="nil"/>
            </w:tcBorders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tcBorders>
              <w:left w:val="nil"/>
            </w:tcBorders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tcBorders>
              <w:right w:val="single" w:sz="4" w:space="0" w:color="FFFFFF" w:themeColor="background1"/>
            </w:tcBorders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tcBorders>
              <w:right w:val="single" w:sz="4" w:space="0" w:color="FFFFFF" w:themeColor="background1"/>
            </w:tcBorders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tcBorders>
              <w:top w:val="doub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5DF0CBB4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1E2BE6" w:rsidRPr="00834610" w:rsidRDefault="001E2BE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1E2BE6" w:rsidRPr="009704F4" w:rsidRDefault="001E2BE6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1E2BE6" w:rsidRPr="0076361B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6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3DB4F2E" w14:textId="77777777" w:rsidR="001E2BE6" w:rsidRPr="00834610" w:rsidRDefault="001E2BE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1E2BE6" w:rsidRPr="009704F4" w:rsidRDefault="001E2BE6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1E2BE6" w:rsidRPr="0076361B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16" type="#_x0000_t75" style="width:199.5pt;height:33pt" o:ole="">
            <v:imagedata r:id="rId738" o:title=""/>
          </v:shape>
          <o:OLEObject Type="Embed" ProgID="ChemDraw.Document.6.0" ShapeID="_x0000_i1316" DrawAspect="Content" ObjectID="_1763612796" r:id="rId739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189D119A" w:rsidR="00BF0CD8" w:rsidRPr="00834610" w:rsidRDefault="00857938" w:rsidP="00857938">
      <w:pPr>
        <w:pStyle w:val="Q-Normal"/>
        <w:ind w:left="1080" w:firstLine="0"/>
      </w:pPr>
      <w:r>
        <w:object w:dxaOrig="6596" w:dyaOrig="871" w14:anchorId="4F49D4E8">
          <v:shape id="_x0000_i1317" type="#_x0000_t75" style="width:270pt;height:36pt" o:ole="">
            <v:imagedata r:id="rId740" o:title=""/>
          </v:shape>
          <o:OLEObject Type="Embed" ProgID="ChemDraw.Document.6.0" ShapeID="_x0000_i1317" DrawAspect="Content" ObjectID="_1763612797" r:id="rId741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bottom w:val="single" w:sz="6" w:space="0" w:color="98D9D9"/>
            </w:tcBorders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  <w:tcBorders>
              <w:bottom w:val="single" w:sz="6" w:space="0" w:color="98D9D9"/>
            </w:tcBorders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shd w:val="clear" w:color="auto" w:fill="0D8080"/>
            <w:vAlign w:val="center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shd w:val="clear" w:color="auto" w:fill="0D8080"/>
            <w:vAlign w:val="center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shd w:val="clear" w:color="auto" w:fill="0D8080"/>
            <w:vAlign w:val="center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DAEDED"/>
            <w:vAlign w:val="center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DAEDED"/>
            <w:vAlign w:val="center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161C2E">
        <w:trPr>
          <w:trHeight w:val="11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auto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9C163A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161C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DAEDED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9C163A">
        <w:trPr>
          <w:trHeight w:val="2963"/>
        </w:trPr>
        <w:tc>
          <w:tcPr>
            <w:tcW w:w="4045" w:type="dxa"/>
            <w:tcBorders>
              <w:right w:val="single" w:sz="4" w:space="0" w:color="auto"/>
            </w:tcBorders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9C163A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57D594F8" w:rsidR="00BF0CD8" w:rsidRPr="00834610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263D1">
        <w:trPr>
          <w:jc w:val="right"/>
        </w:trPr>
        <w:tc>
          <w:tcPr>
            <w:tcW w:w="1012" w:type="dxa"/>
          </w:tcPr>
          <w:p w14:paraId="1C7A5359" w14:textId="77777777" w:rsidR="00BF0CD8" w:rsidRPr="00834610" w:rsidRDefault="00BF0CD8" w:rsidP="007263D1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263D1">
        <w:trPr>
          <w:jc w:val="right"/>
        </w:trPr>
        <w:tc>
          <w:tcPr>
            <w:tcW w:w="1012" w:type="dxa"/>
          </w:tcPr>
          <w:p w14:paraId="076E5FB7" w14:textId="77777777" w:rsidR="00BF0CD8" w:rsidRPr="00834610" w:rsidRDefault="00BF0CD8" w:rsidP="007263D1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lastRenderedPageBreak/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5" w:name="_Toc133963340"/>
      <w:bookmarkStart w:id="1076" w:name="_Toc133965397"/>
      <w:bookmarkStart w:id="1077" w:name="_Toc133965653"/>
      <w:bookmarkStart w:id="1078" w:name="_Toc152437167"/>
      <w:r>
        <w:t>Ա</w:t>
      </w:r>
      <w:r w:rsidRPr="009704F4">
        <w:t>ՂԵՐԻ ՋՐԱՅԻՆ ԼՈՒԾՈՒՅԹՆԵՐՈՒՄ ԸՆԹԱՑՈՂ ԷԼԵԿՏՐՈԼԻԶԻ ՌԵԱԿՑԻԱՆԵՐԻ ՕՐԻՆԱԿՆԵՐ</w:t>
      </w:r>
      <w:bookmarkEnd w:id="1075"/>
      <w:bookmarkEnd w:id="1076"/>
      <w:bookmarkEnd w:id="1077"/>
      <w:bookmarkEnd w:id="1078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0930D9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0930D9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0930D9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0930D9">
        <w:trPr>
          <w:jc w:val="center"/>
        </w:trPr>
        <w:tc>
          <w:tcPr>
            <w:tcW w:w="6840" w:type="dxa"/>
            <w:gridSpan w:val="8"/>
          </w:tcPr>
          <w:p w14:paraId="16873408" w14:textId="77777777" w:rsidR="00207B43" w:rsidRPr="00207B43" w:rsidRDefault="00207B4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207B43" w:rsidRPr="00207B43" w14:paraId="225E3B96" w14:textId="77777777" w:rsidTr="000930D9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0930D9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7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AtwEFG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1E2BE6" w:rsidRDefault="001E2BE6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8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mIwHCp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1E2BE6" w:rsidRDefault="001E2BE6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1E2BE6" w:rsidRDefault="001E2BE6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29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" fillcolor="#fbe4d5 [661]" stroked="f" strokeweight="1pt">
                <v:stroke joinstyle="miter"/>
                <v:textbox>
                  <w:txbxContent>
                    <w:p w14:paraId="42805951" w14:textId="79BC5CB0" w:rsidR="001E2BE6" w:rsidRDefault="001E2BE6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04"/>
        <w:gridCol w:w="2752"/>
        <w:gridCol w:w="986"/>
        <w:gridCol w:w="1958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9" w:name="_Toc152437168"/>
      <w:r w:rsidRPr="0025216B">
        <w:t>ԽՆԴԻՐՆԵՐ ԷԼԵԿՏՐՈԼԻԶԻ ՎԵՐԱԲԵՐՅԱԼ</w:t>
      </w:r>
      <w:bookmarkEnd w:id="1079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80" w:name="_Toc152437169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80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782BE326" w:rsidR="00FE5811" w:rsidRPr="00F048B2" w:rsidRDefault="00FE5811" w:rsidP="00F048B2">
      <w:pPr>
        <w:pStyle w:val="Q-Normal"/>
        <w:rPr>
          <w:i/>
        </w:rPr>
      </w:pPr>
      <w:r w:rsidRPr="00F048B2">
        <w:t>Մետաղների լարման էլեկտրաքիմիական 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>նստել 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1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1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lastRenderedPageBreak/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2" w:name="_Hlk152428521"/>
          <m:r>
            <w:rPr>
              <w:rFonts w:ascii="Cambria Math" w:hAnsi="Cambria Math"/>
            </w:rPr>
            <m:t>64x</m:t>
          </m:r>
          <w:bookmarkEnd w:id="1082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F048B2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F048B2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77777777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 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3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3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 xml:space="preserve">08գ լուծույթի մեջ: Որոշ ժամանակ անց թիթեղի զանգվածն ավելացել է 1,08գրամով, իսկ </w:t>
      </w:r>
      <w:r w:rsidRPr="00B6382B">
        <w:lastRenderedPageBreak/>
        <w:t>ցինկի սուլֆատի զանգվածային բաժինը լուծույթում կազմել է 6,44</w:t>
      </w:r>
      <w:bookmarkStart w:id="1084" w:name="_Hlk152426901"/>
      <w:r w:rsidRPr="00B6382B">
        <w:t>%</w:t>
      </w:r>
      <w:bookmarkEnd w:id="1084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5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5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5EA4544B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1E2BE6" w:rsidRPr="00BE2EE3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5fWFBAAA&#10;/w0AAA4AAAAAAAAAAAAAAAAALgIAAGRycy9lMm9Eb2MueG1sUEsBAi0AFAAGAAgAAAAhACtaiz3Y&#10;AAAABQEAAA8AAAAAAAAAAAAAAAAA3wYAAGRycy9kb3ducmV2LnhtbFBLBQYAAAAABAAEAPMAAADk&#10;BwAAAAA=&#10;">
                <v:shape id="_x0000_s17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1E2BE6" w:rsidRPr="00BE2EE3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5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6" w:name="_Toc133963341"/>
      <w:bookmarkStart w:id="1087" w:name="_Toc133965398"/>
      <w:bookmarkStart w:id="1088" w:name="_Toc133965654"/>
      <w:bookmarkStart w:id="1089" w:name="_Toc15243717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6"/>
      <w:bookmarkEnd w:id="1087"/>
      <w:bookmarkEnd w:id="1088"/>
      <w:bookmarkEnd w:id="108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6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JL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n0ZsvNtAeXhwxEHXPN7ytcIHvWM+&#10;PDCH3YJ9hRMg3OMiNTQFhX5HSQXu53v3EY9FjFJKGuy+gvofO+YEJfqrwfK+zOfz2K7pMD89n+LB&#10;vZZsXkvMrr4BLJEcZ43laRvxQQ9b6aB+wUGxilZRxAxH2wXlwQ2Hm9BNBRw1XKxWCYYtalm4M0+W&#10;R/KY6Virz+0Lc7av6oD98A2GTmWLN3XdYaOmgdUugFSp6I957d8A2zsVUz+K4vx4fU6o48Bc/gI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D+cJJL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7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2D35B6D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8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Jh9P/y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0" w:name="_Toc133963342"/>
      <w:bookmarkStart w:id="1091" w:name="_Toc133965399"/>
      <w:bookmarkStart w:id="1092" w:name="_Toc133965655"/>
      <w:bookmarkStart w:id="1093" w:name="_Toc152437171"/>
      <w:r w:rsidRPr="0004270A">
        <w:t>Խ</w:t>
      </w:r>
      <w:r>
        <w:t>ԱՌՆՈՒՐԴՆԵՐԻ ԲԱԺԱՆՄԱՆ ՄԵԹՈԴՆԵՐԸ</w:t>
      </w:r>
      <w:bookmarkEnd w:id="1090"/>
      <w:bookmarkEnd w:id="1091"/>
      <w:bookmarkEnd w:id="1092"/>
      <w:bookmarkEnd w:id="109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4" w:name="_Toc133963343"/>
      <w:bookmarkStart w:id="1095" w:name="_Toc133965400"/>
      <w:bookmarkStart w:id="1096" w:name="_Toc133965656"/>
      <w:bookmarkStart w:id="1097" w:name="_Toc152437172"/>
      <w:r w:rsidRPr="0004270A">
        <w:t>Ա</w:t>
      </w:r>
      <w:r>
        <w:t>ՆՀԱՄԱՍԵՌ ԽԱՌՆՈՒՐԴՆԵՐԻ ԲԱԺԱՆՈՒՄԸ</w:t>
      </w:r>
      <w:bookmarkEnd w:id="1094"/>
      <w:bookmarkEnd w:id="1095"/>
      <w:bookmarkEnd w:id="1096"/>
      <w:bookmarkEnd w:id="1097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09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09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8"/>
      <w:bookmarkEnd w:id="109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4"/>
        <w:gridCol w:w="2187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413455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</w:t>
      </w:r>
      <w:r w:rsidRPr="00B262EE">
        <w:lastRenderedPageBreak/>
        <w:t>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0" w:name="_Toc133963344"/>
      <w:bookmarkStart w:id="1101" w:name="_Toc133965401"/>
      <w:bookmarkStart w:id="110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3" w:name="_Toc15243717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0"/>
      <w:bookmarkEnd w:id="1101"/>
      <w:bookmarkEnd w:id="1102"/>
      <w:bookmarkEnd w:id="110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</w:t>
      </w:r>
      <w:r w:rsidRPr="00533C47">
        <w:lastRenderedPageBreak/>
        <w:t>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72926D29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1E2BE6" w:rsidRPr="00206E4C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1E2BE6" w:rsidRPr="00CF5ACC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l&#10;UMOmjAQAABEOAAAOAAAAAAAAAAAAAAAAAC4CAABkcnMvZTJvRG9jLnhtbFBLAQItABQABgAIAAAA&#10;IQArWos92AAAAAUBAAAPAAAAAAAAAAAAAAAAAOYGAABkcnMvZG93bnJldi54bWxQSwUGAAAAAAQA&#10;BADzAAAA6wcAAAAA&#10;">
                <v:shape id="_x0000_s17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1E2BE6" w:rsidRPr="00206E4C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1E2BE6" w:rsidRPr="00CF5ACC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4" w:name="_Toc133963345"/>
      <w:bookmarkStart w:id="1105" w:name="_Toc133965402"/>
      <w:bookmarkStart w:id="1106" w:name="_Toc133965658"/>
      <w:bookmarkStart w:id="1107" w:name="_Toc15243717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4"/>
      <w:bookmarkEnd w:id="1105"/>
      <w:bookmarkEnd w:id="1106"/>
      <w:bookmarkEnd w:id="110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1E2BE6" w:rsidRDefault="001E2BE6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5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OTkAIAAHgFAAAOAAAAZHJzL2Uyb0RvYy54bWysVE1v2zAMvQ/YfxB0X22n6dI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PdCk5O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1E2BE6" w:rsidRDefault="001E2BE6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1E2BE6" w:rsidRDefault="001E2BE6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6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sc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p8GrHxbQXl4R4ZQrsZ3sllRd26FT7cC6RVoKWh9Q5f6KMN7AsOHcXZBvDHW+8R&#10;TxNKUs72tFoF99+3AhVn5rOl2b3IJ5O4i4mZnJ6PicGXktVLid3W10D9z+mQOJnIiA+mJzVC/UxX&#10;YBG9kkhYSb4LLgP2zHVoV57uiFSLRYLR/jkRbu2jk/0kxEF8ap4Fum5kAw37HfRrKGavhrbFxh5Z&#10;WGwD6CpN9LGuXQ9od9NidHcmHoeXfEIdr+H8J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MzA2xx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1E2BE6" w:rsidRDefault="001E2BE6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1E2BE6" w:rsidRDefault="001E2BE6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7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M3dw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MbWkzd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1E2BE6" w:rsidRDefault="001E2BE6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left w:val="nil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left w:val="single" w:sz="4" w:space="0" w:color="FFFFFF" w:themeColor="background1"/>
              <w:bottom w:val="single" w:sz="12" w:space="0" w:color="FFFFFF" w:themeColor="background1"/>
            </w:tcBorders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783E87E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A34029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773E144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413455" w14:paraId="7175E870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619DDB5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413455" w14:paraId="2B3F48DF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1B7A61E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410B388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3D33C12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413455" w14:paraId="2EF5E0C4" w14:textId="77777777" w:rsidTr="00A34029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36C69F8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413455" w14:paraId="2ABEBE96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40D568D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56C9DF12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</w:tcPr>
          <w:p w14:paraId="369E89C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413455" w14:paraId="73212083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00FAED6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</w:tcPr>
          <w:p w14:paraId="3572D3C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2976"/>
        <w:gridCol w:w="1719"/>
      </w:tblGrid>
      <w:tr w:rsidR="00BF0CD8" w:rsidRPr="00884C17" w14:paraId="5FC6EC6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tcBorders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top w:val="single" w:sz="4" w:space="0" w:color="FFFFFF" w:themeColor="background1"/>
              <w:right w:val="single" w:sz="4" w:space="0" w:color="1F4E79" w:themeColor="accent5" w:themeShade="80"/>
            </w:tcBorders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top w:val="single" w:sz="4" w:space="0" w:color="FFFFFF" w:themeColor="background1"/>
              <w:left w:val="single" w:sz="4" w:space="0" w:color="1F4E79" w:themeColor="accent5" w:themeShade="80"/>
              <w:right w:val="single" w:sz="4" w:space="0" w:color="1F4E79" w:themeColor="accent5" w:themeShade="80"/>
            </w:tcBorders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A3402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  <w:vAlign w:val="center"/>
          </w:tcPr>
          <w:p w14:paraId="23E07AD7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A34029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8" w:name="_Toc133963346"/>
      <w:bookmarkStart w:id="1109" w:name="_Toc133965403"/>
      <w:bookmarkStart w:id="1110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1" w:name="_Toc152437175"/>
      <w:r w:rsidRPr="008B45ED">
        <w:t>Կ</w:t>
      </w:r>
      <w:r>
        <w:t>ՈԼՈԻԴ ՀԱՄԱԿԱՐԳԵՐ</w:t>
      </w:r>
      <w:bookmarkEnd w:id="1108"/>
      <w:bookmarkEnd w:id="1109"/>
      <w:bookmarkEnd w:id="1110"/>
      <w:bookmarkEnd w:id="1111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1E2BE6" w:rsidRDefault="001E2BE6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8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D4mE2a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1E2BE6" w:rsidRDefault="001E2BE6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1E2BE6" w:rsidRDefault="001E2BE6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49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156A5D8" w14:textId="67C05B32" w:rsidR="001E2BE6" w:rsidRDefault="001E2BE6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413455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48B79DA3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 xml:space="preserve"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</w:t>
      </w:r>
      <w:r>
        <w:lastRenderedPageBreak/>
        <w:t>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20458FEA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1E2BE6" w:rsidRDefault="001E2BE6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0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06F5038" w14:textId="2ED8F6A6" w:rsidR="001E2BE6" w:rsidRDefault="001E2BE6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A34029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r w:rsidRPr="00580824">
            <w:rPr>
              <w:b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157437FE" w14:textId="590F48C3" w:rsidR="00A90EAB" w:rsidRDefault="000464C1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436983" w:history="1">
            <w:r w:rsidR="00A90EAB" w:rsidRPr="003A518C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94CE39" w14:textId="4A88BBA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4" w:history="1">
            <w:r w:rsidR="00A90EAB" w:rsidRPr="003A518C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5B832B8" w14:textId="445BEDB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5" w:history="1">
            <w:r w:rsidR="00A90EAB" w:rsidRPr="003A518C">
              <w:rPr>
                <w:rStyle w:val="Hyperlink"/>
                <w:noProof/>
              </w:rPr>
              <w:t>§1.2. ԱՏՈՄ, ՄՈԼԵԿՈՒԼ, ՔԻՄԻԱԿԱՆ ՏԱՐ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67E7C0B" w14:textId="562C9A6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6" w:history="1">
            <w:r w:rsidR="00A90EAB" w:rsidRPr="003A518C">
              <w:rPr>
                <w:rStyle w:val="Hyperlink"/>
                <w:noProof/>
              </w:rPr>
              <w:t>§1.3. ՊԱՐԶ ԵՎ ԲԱՐԴ ՆՅՈՒԹԵՐ, ԱԼՈՏՐՈՊ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D69A72E" w14:textId="54B0F2DB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7" w:history="1">
            <w:r w:rsidR="00A90EAB" w:rsidRPr="003A518C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93F9337" w14:textId="73ACE4B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8" w:history="1">
            <w:r w:rsidR="00A90EAB" w:rsidRPr="003A518C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FF5010" w14:textId="79EE9AC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89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BAF60A8" w14:textId="7F1F1BD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0" w:history="1">
            <w:r w:rsidR="00A90EAB" w:rsidRPr="003A518C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21C0DFC" w14:textId="7B1FD06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1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514740" w14:textId="671246E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2" w:history="1">
            <w:r w:rsidR="00A90EAB" w:rsidRPr="003A518C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273FC3" w14:textId="50A5903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3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C5E9B1" w14:textId="6FF50C6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4" w:history="1">
            <w:r w:rsidR="00A90EAB" w:rsidRPr="003A518C">
              <w:rPr>
                <w:rStyle w:val="Hyperlink"/>
                <w:noProof/>
              </w:rPr>
              <w:t>§1.8. ՀԱՇՎԱՐԿՆԵՐ ԸՍՏ ՆՅՈՒԹԻ ՔԻՄԻԱԿԱՆ ԲԱՆԱՁԵՎ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DA2FA94" w14:textId="6004B60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5" w:history="1">
            <w:r w:rsidR="00A90EAB" w:rsidRPr="003A518C">
              <w:rPr>
                <w:rStyle w:val="Hyperlink"/>
                <w:noProof/>
              </w:rPr>
              <w:t>ՏԱՐՐԻ ՄՈԼԱՅԻՆ ԲԱԺԻՆ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73B9FC" w14:textId="173A4F1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6" w:history="1">
            <w:r w:rsidR="00A90EAB" w:rsidRPr="003A518C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2B2D78F" w14:textId="39E9AE2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7" w:history="1">
            <w:r w:rsidR="00A90EAB" w:rsidRPr="003A518C">
              <w:rPr>
                <w:rStyle w:val="Hyperlink"/>
                <w:noProof/>
              </w:rPr>
              <w:t>ՏԱՐՐԻ ԶԱՆԳՎԱԾԱՅԻՆ ԲԱԺԻՆ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0448B7" w14:textId="73566B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8" w:history="1">
            <w:r w:rsidR="00A90EAB" w:rsidRPr="003A518C">
              <w:rPr>
                <w:rStyle w:val="Hyperlink"/>
                <w:noProof/>
              </w:rPr>
              <w:t>ՔԻՄԻԱԿԱՆ ՄԻԱՑՈՒԹՅԱՆ  ԲԱՆԱՁԵՎ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665E0F" w14:textId="0AB51CF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9" w:history="1">
            <w:r w:rsidR="00A90EAB" w:rsidRPr="003A518C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334D86" w14:textId="484DE15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0" w:history="1">
            <w:r w:rsidR="00A90EAB" w:rsidRPr="003A518C">
              <w:rPr>
                <w:rStyle w:val="Hyperlink"/>
                <w:noProof/>
              </w:rPr>
              <w:t>ԽՆԴԻՐՆԵՐ ԽԱՌՆՈՒՐԴ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31F2FD" w14:textId="0FDBE6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1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437734" w14:textId="30B3B88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02" w:history="1">
            <w:r w:rsidR="00A90EAB" w:rsidRPr="003A518C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840CE92" w14:textId="0B259E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3" w:history="1">
            <w:r w:rsidR="00A90EAB" w:rsidRPr="003A518C">
              <w:rPr>
                <w:rStyle w:val="Hyperlink"/>
                <w:noProof/>
              </w:rPr>
              <w:t>ՆՅՈՒԹԻ ԱԳՐԵԳԱՏԱՅԻՆ ՎԻՃ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419838" w14:textId="2EF7D85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4" w:history="1">
            <w:r w:rsidR="00A90EAB" w:rsidRPr="003A518C">
              <w:rPr>
                <w:rStyle w:val="Hyperlink"/>
                <w:noProof/>
              </w:rPr>
              <w:t>ԳԱԶԱՅԻՆ ՕՐԵ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4798CBC" w14:textId="638C412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5" w:history="1">
            <w:r w:rsidR="00A90EAB" w:rsidRPr="003A518C">
              <w:rPr>
                <w:rStyle w:val="Hyperlink"/>
                <w:noProof/>
              </w:rPr>
              <w:t>ԱՎՈԳԱԴՐՈՅԻ ՕՐԵՆ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18F3D2" w14:textId="5D2E74D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6" w:history="1">
            <w:r w:rsidR="00A90EAB" w:rsidRPr="003A518C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4E8BDE" w14:textId="531E565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7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E588F8D" w14:textId="2158381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08" w:history="1">
            <w:r w:rsidR="00A90EAB" w:rsidRPr="003A518C">
              <w:rPr>
                <w:rStyle w:val="Hyperlink"/>
                <w:noProof/>
              </w:rPr>
              <w:t>§1.10. ՔԻՄԻԱԿԱՆ ՌԵԱԿՑԻԱՆԵՐԻ ՀԱՎԱՍԱՐՈՒՄ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87EE24" w14:textId="180E77C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9" w:history="1">
            <w:r w:rsidR="00A90EAB" w:rsidRPr="003A518C">
              <w:rPr>
                <w:rStyle w:val="Hyperlink"/>
                <w:noProof/>
              </w:rPr>
              <w:t>ՀԱՇՎԱՐԿՆԵՐ ԸՍՏ ՔԻՄԻԱԿԱՆ ՀԱՎԱՍԱՐՈՒՄՆԵՐ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C78D5A" w14:textId="1A7E7FB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0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D86B154" w14:textId="00BB835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1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34DB243" w14:textId="1FCBA26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2" w:history="1">
            <w:r w:rsidR="00A90EAB" w:rsidRPr="003A518C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BCB0E0" w14:textId="34DB54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3" w:history="1">
            <w:r w:rsidR="00A90EAB" w:rsidRPr="003A518C">
              <w:rPr>
                <w:rStyle w:val="Hyperlink"/>
                <w:noProof/>
              </w:rPr>
              <w:t>ԳԱԶԻ ԽՏՈՒԹՅՈՒՆ,  ԳԱԶԻ ՀԱՐԱԲԵՐԱԿԱՆ ԽՏ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FDA30A8" w14:textId="1A61C94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4" w:history="1">
            <w:r w:rsidR="00A90EAB" w:rsidRPr="003A518C">
              <w:rPr>
                <w:rStyle w:val="Hyperlink"/>
                <w:noProof/>
              </w:rPr>
              <w:t>ԳԱԶԻ ԾԱՎԱԼԱՅԻՆ ԲԱԺԻ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89681C" w14:textId="76E7A00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5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26BD428" w14:textId="5641642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6" w:history="1">
            <w:r w:rsidR="00A90EAB" w:rsidRPr="003A518C">
              <w:rPr>
                <w:rStyle w:val="Hyperlink"/>
                <w:noProof/>
              </w:rPr>
              <w:t>§1.12. ԳԱԶԱՅԻՆ ԽԱՌՆՈՒՐԴԻ ՄԻՋԻՆ ՄՈ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B70881" w14:textId="452F908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7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1CE0E02" w14:textId="29975855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8" w:history="1">
            <w:r w:rsidR="00A90EAB" w:rsidRPr="003A518C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8FC5811" w14:textId="46795495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9" w:history="1">
            <w:r w:rsidR="00A90EAB" w:rsidRPr="003A518C">
              <w:rPr>
                <w:rStyle w:val="Hyperlink"/>
                <w:noProof/>
              </w:rPr>
              <w:t>§2.1.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3CB48E3" w14:textId="45331A2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0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B7F598" w14:textId="2BB7DC5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1" w:history="1">
            <w:r w:rsidR="00A90EAB" w:rsidRPr="003A518C">
              <w:rPr>
                <w:rStyle w:val="Hyperlink"/>
                <w:noProof/>
              </w:rPr>
              <w:t>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455ACD8" w14:textId="187C600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2" w:history="1">
            <w:r w:rsidR="00A90EAB" w:rsidRPr="003A518C">
              <w:rPr>
                <w:rStyle w:val="Hyperlink"/>
                <w:noProof/>
              </w:rPr>
              <w:t>ՀԻՄՆԱՅԻՆ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5D4D880" w14:textId="2A1BA31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3" w:history="1">
            <w:r w:rsidR="00A90EAB" w:rsidRPr="003A518C">
              <w:rPr>
                <w:rStyle w:val="Hyperlink"/>
                <w:noProof/>
              </w:rPr>
              <w:t>ԹԹՎԱՅԻՆ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826E0F" w14:textId="43C69C5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4" w:history="1">
            <w:r w:rsidR="00A90EAB" w:rsidRPr="003A518C">
              <w:rPr>
                <w:rStyle w:val="Hyperlink"/>
                <w:noProof/>
              </w:rPr>
              <w:t>ԱՄՖՈՏԵՐ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C4FAD6" w14:textId="2759F4B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5" w:history="1">
            <w:r w:rsidR="00A90EAB" w:rsidRPr="003A518C">
              <w:rPr>
                <w:rStyle w:val="Hyperlink"/>
                <w:noProof/>
              </w:rPr>
              <w:t>ՕՔՍԻԴՆԵՐԻ 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D79EDC" w14:textId="4A81E46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6" w:history="1">
            <w:r w:rsidR="00A90EAB" w:rsidRPr="003A518C">
              <w:rPr>
                <w:rStyle w:val="Hyperlink"/>
                <w:noProof/>
              </w:rPr>
              <w:t>ՕՔՍԻԴՆԵՐԻ 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8F643D3" w14:textId="135E92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7" w:history="1">
            <w:r w:rsidR="00A90EAB" w:rsidRPr="003A518C">
              <w:rPr>
                <w:rStyle w:val="Hyperlink"/>
                <w:noProof/>
              </w:rPr>
              <w:t>ՕՔՍԻԴՆԵՐԻ 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94D0B2" w14:textId="44D44FF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8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16E461" w14:textId="0841B27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29" w:history="1">
            <w:r w:rsidR="00A90EAB" w:rsidRPr="003A518C">
              <w:rPr>
                <w:rStyle w:val="Hyperlink"/>
                <w:noProof/>
              </w:rPr>
              <w:t>§2.2. ՀԻՄՔ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B441B0E" w14:textId="6507468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0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ECEBC4E" w14:textId="43CC77A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1" w:history="1">
            <w:r w:rsidR="00A90EAB" w:rsidRPr="003A518C">
              <w:rPr>
                <w:rStyle w:val="Hyperlink"/>
                <w:noProof/>
              </w:rPr>
              <w:t>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C1ADC79" w14:textId="6B0EBFF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2" w:history="1">
            <w:r w:rsidR="00A90EAB" w:rsidRPr="003A518C">
              <w:rPr>
                <w:rStyle w:val="Hyperlink"/>
                <w:noProof/>
              </w:rPr>
              <w:t>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88C33A" w14:textId="3E0AC2A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3" w:history="1">
            <w:r w:rsidR="00A90EAB" w:rsidRPr="003A518C">
              <w:rPr>
                <w:rStyle w:val="Hyperlink"/>
                <w:noProof/>
              </w:rPr>
              <w:t>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2B68DE5" w14:textId="5A256E2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4" w:history="1">
            <w:r w:rsidR="00A90EAB" w:rsidRPr="003A518C">
              <w:rPr>
                <w:rStyle w:val="Hyperlink"/>
                <w:noProof/>
              </w:rPr>
              <w:t>ԿԱԼՑԻՈՒՄԻ ՀԻԴՐՕՔՍԻԴ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06E4D8E" w14:textId="0E116E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5" w:history="1">
            <w:r w:rsidR="00A90EAB" w:rsidRPr="003A518C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A90EAB" w:rsidRPr="003A518C">
              <w:rPr>
                <w:rStyle w:val="Hyperlink"/>
                <w:noProof/>
              </w:rPr>
              <w:t>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A1FF62" w14:textId="78346B2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36" w:history="1">
            <w:r w:rsidR="00A90EAB" w:rsidRPr="003A518C">
              <w:rPr>
                <w:rStyle w:val="Hyperlink"/>
                <w:noProof/>
              </w:rPr>
              <w:t>§2.3. ԹԹՈՒ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BCEFEF5" w14:textId="3FC182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7" w:history="1">
            <w:r w:rsidR="00A90EAB" w:rsidRPr="003A518C">
              <w:rPr>
                <w:rStyle w:val="Hyperlink"/>
                <w:noProof/>
              </w:rPr>
              <w:t>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17EB38" w14:textId="33A5DA5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8" w:history="1">
            <w:r w:rsidR="00A90EAB" w:rsidRPr="003A518C">
              <w:rPr>
                <w:rStyle w:val="Hyperlink"/>
                <w:noProof/>
              </w:rPr>
              <w:t>ԳՐԱՖԻԿԱԿԱՆ ԲԱՆԱ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A7CB0A" w14:textId="72F6AA5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9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72516AC" w14:textId="0202C58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0" w:history="1">
            <w:r w:rsidR="00A90EAB" w:rsidRPr="003A518C">
              <w:rPr>
                <w:rStyle w:val="Hyperlink"/>
                <w:noProof/>
              </w:rPr>
              <w:t>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4E3AEBC" w14:textId="0952EDC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1" w:history="1">
            <w:r w:rsidR="00A90EAB" w:rsidRPr="003A518C">
              <w:rPr>
                <w:rStyle w:val="Hyperlink"/>
                <w:noProof/>
              </w:rPr>
              <w:t>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B32B80" w14:textId="3DF319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2" w:history="1">
            <w:r w:rsidR="00A90EAB" w:rsidRPr="003A518C">
              <w:rPr>
                <w:rStyle w:val="Hyperlink"/>
                <w:noProof/>
              </w:rPr>
              <w:t>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D98B918" w14:textId="02A1640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3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701C7A1" w14:textId="226FA0C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44" w:history="1">
            <w:r w:rsidR="00A90EAB" w:rsidRPr="003A518C">
              <w:rPr>
                <w:rStyle w:val="Hyperlink"/>
                <w:noProof/>
              </w:rPr>
              <w:t>§2.4.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A543345" w14:textId="428B71B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5" w:history="1">
            <w:r w:rsidR="00A90EAB" w:rsidRPr="003A518C">
              <w:rPr>
                <w:rStyle w:val="Hyperlink"/>
                <w:noProof/>
              </w:rPr>
              <w:t>ԱՂԵՐԻ 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B3FB85A" w14:textId="6DDBB97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6" w:history="1">
            <w:r w:rsidR="00A90EAB" w:rsidRPr="003A518C">
              <w:rPr>
                <w:rStyle w:val="Hyperlink"/>
                <w:noProof/>
              </w:rPr>
              <w:t>ՄԻՋ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90502D" w14:textId="255F4FA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7" w:history="1">
            <w:r w:rsidR="00A90EAB" w:rsidRPr="003A518C">
              <w:rPr>
                <w:rStyle w:val="Hyperlink"/>
                <w:noProof/>
              </w:rPr>
              <w:t>ԹԹՎԱՅ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60B55F" w14:textId="3D81517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8" w:history="1">
            <w:r w:rsidR="00A90EAB" w:rsidRPr="003A518C">
              <w:rPr>
                <w:rStyle w:val="Hyperlink"/>
                <w:noProof/>
              </w:rPr>
              <w:t>ՀԻՄՆԱՅ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E1AF45A" w14:textId="12B8A0F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9" w:history="1">
            <w:r w:rsidR="00A90EAB" w:rsidRPr="003A518C">
              <w:rPr>
                <w:rStyle w:val="Hyperlink"/>
                <w:noProof/>
              </w:rPr>
              <w:t>ԱՂԵՐԻ 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1CD778" w14:textId="6BBDF39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0" w:history="1">
            <w:r w:rsidR="00A90EAB" w:rsidRPr="003A518C">
              <w:rPr>
                <w:rStyle w:val="Hyperlink"/>
                <w:noProof/>
              </w:rPr>
              <w:t>ԱՂԵՐԻ 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82E7F7" w14:textId="4C163A9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1" w:history="1">
            <w:r w:rsidR="00A90EAB" w:rsidRPr="003A518C">
              <w:rPr>
                <w:rStyle w:val="Hyperlink"/>
                <w:noProof/>
              </w:rPr>
              <w:t>ԱՂԵՐԻ 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509D29D" w14:textId="4367980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2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4E18963" w14:textId="78C7C45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3" w:history="1">
            <w:r w:rsidR="00A90EAB" w:rsidRPr="003A518C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B603EDB" w14:textId="050A38B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4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5831A0" w14:textId="417E5C4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5" w:history="1">
            <w:r w:rsidR="00A90EAB" w:rsidRPr="003A518C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748756" w14:textId="40DADF8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6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78E1A2" w14:textId="6786E21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7" w:history="1">
            <w:r w:rsidR="00A90EAB" w:rsidRPr="003A518C">
              <w:rPr>
                <w:rStyle w:val="Hyperlink"/>
                <w:noProof/>
              </w:rPr>
              <w:t>§2.7. ԲԱՐԴ ՆՅՈՒԹԻ ՔԻՄԻԱԿԱՆ ԲԱՆԱՁԵՎ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574D334" w14:textId="35C71CE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8" w:history="1">
            <w:r w:rsidR="00A90EAB" w:rsidRPr="003A518C">
              <w:rPr>
                <w:rStyle w:val="Hyperlink"/>
                <w:noProof/>
              </w:rPr>
              <w:t>ԽՆԴԻՐՆԵՐ, ՈՐՈՆՑՈՒՄ ՏՐՎԱԾ ԵՆ ԱՆՀԱՅՏ ՆՅՈՒԹ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DD73314" w14:textId="1F5051F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9" w:history="1">
            <w:r w:rsidR="00A90EAB" w:rsidRPr="003A518C">
              <w:rPr>
                <w:rStyle w:val="Hyperlink"/>
                <w:noProof/>
              </w:rPr>
              <w:t>ԱՅՐՄԱՆ ԱՐԳԱՍԻ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CF6128" w14:textId="4DFD286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0" w:history="1">
            <w:r w:rsidR="00A90EAB" w:rsidRPr="003A518C">
              <w:rPr>
                <w:rStyle w:val="Hyperlink"/>
                <w:noProof/>
              </w:rPr>
              <w:t>ԲՅՈՒՐԵՂԱՀԻԴՐԱՏՆԵՐԻ ԲԱՆԱՁԵՎԵՐ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5CEFBAB" w14:textId="35EF374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1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99BB8B" w14:textId="69AC12E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2" w:history="1">
            <w:r w:rsidR="00A90EAB" w:rsidRPr="003A518C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4BC96F8" w14:textId="1670D0D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3" w:history="1">
            <w:r w:rsidR="00A90EAB" w:rsidRPr="003A518C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F868E8" w14:textId="324515D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4" w:history="1">
            <w:r w:rsidR="00A90EAB" w:rsidRPr="003A518C">
              <w:rPr>
                <w:rStyle w:val="Hyperlink"/>
                <w:noProof/>
              </w:rPr>
              <w:t>ԱՅԼ ՓՈԽԱԶԴԵՑ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DD6AB0" w14:textId="78326EA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5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52DD0B" w14:textId="41CD73A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6" w:history="1">
            <w:r w:rsidR="00A90EAB" w:rsidRPr="003A518C">
              <w:rPr>
                <w:rStyle w:val="Hyperlink"/>
                <w:noProof/>
              </w:rPr>
              <w:t>§2.9. ԽՆԴԻՐՆԵՐ ԸՍՏ ՌԵԱԿՑԻԱՅԻ ԵԼՔ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3F6D99E" w14:textId="3503EC5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7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0076E71" w14:textId="70CD93B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8" w:history="1">
            <w:r w:rsidR="00A90EAB" w:rsidRPr="003A518C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24E267" w14:textId="15C692B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9" w:history="1">
            <w:r w:rsidR="00A90EAB" w:rsidRPr="003A518C">
              <w:rPr>
                <w:rStyle w:val="Hyperlink"/>
                <w:noProof/>
              </w:rPr>
              <w:t>ԱՌԱՋԻՆ ՄԱՍ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A0E8546" w14:textId="7E5642D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0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1BB1EF" w14:textId="6917694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1" w:history="1">
            <w:r w:rsidR="00A90EAB" w:rsidRPr="003A518C">
              <w:rPr>
                <w:rStyle w:val="Hyperlink"/>
                <w:noProof/>
              </w:rPr>
              <w:t>ԵՐԿՐՈՐԴ ՄԱՍ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86000F" w14:textId="71724AFD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2" w:history="1">
            <w:r w:rsidR="00A90EAB" w:rsidRPr="003A518C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BCF7F1" w14:textId="32E6FAAA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3" w:history="1">
            <w:r w:rsidR="00A90EAB" w:rsidRPr="003A518C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A80D71A" w14:textId="27CD841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4" w:history="1">
            <w:r w:rsidR="00A90EAB" w:rsidRPr="003A518C">
              <w:rPr>
                <w:rStyle w:val="Hyperlink"/>
                <w:noProof/>
              </w:rPr>
              <w:t>ՄԻՋՈՒԿԱՅԻՆ ՌԵԱԿՑԻԱՆԵՐ, ՌԱԴԻՈԱԿՏԻՎ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C8F8A2" w14:textId="74F5DE47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5" w:history="1">
            <w:r w:rsidR="00A90EAB" w:rsidRPr="003A518C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7F71FD1" w14:textId="6DB95250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6" w:history="1">
            <w:r w:rsidR="00A90EAB" w:rsidRPr="003A518C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8C5AE9" w14:textId="4E936FB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7" w:history="1">
            <w:r w:rsidR="00A90EAB" w:rsidRPr="003A518C">
              <w:rPr>
                <w:rStyle w:val="Hyperlink"/>
                <w:noProof/>
              </w:rPr>
              <w:t>§3.4. ԱՏՈՄՆԵՐԻ ԷԼԵԿՏՐՈՆԱՅԻՆ ԿԱՌՈՒՑՎԱԾ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886925" w14:textId="5B5BA02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8" w:history="1">
            <w:r w:rsidR="00A90EAB" w:rsidRPr="003A518C">
              <w:rPr>
                <w:rStyle w:val="Hyperlink"/>
                <w:noProof/>
              </w:rPr>
              <w:t>§3.5. ՏԱՐՐԵՐԻ ԷԼԵԿՏՐՈՆԱՅԻՆ ԲԱՆԱ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1369BBE" w14:textId="5B30EC7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9" w:history="1">
            <w:r w:rsidR="00A90EAB" w:rsidRPr="003A518C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7017FB2" w14:textId="7266C98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0" w:history="1">
            <w:r w:rsidR="00A90EAB" w:rsidRPr="003A518C">
              <w:rPr>
                <w:rStyle w:val="Hyperlink"/>
                <w:noProof/>
              </w:rPr>
              <w:t>ՊԱՐԲԵՐԱԿԱՆ ՕՐԵՆՔԸ ԵՎ ՊԱՐԲԵՐԱԿԱՆ ՀԱՄԱԿԱՐԳ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8CA7ED" w14:textId="6CADA52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1" w:history="1">
            <w:r w:rsidR="00A90EAB" w:rsidRPr="003A518C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1339C0" w14:textId="3B762E8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2" w:history="1">
            <w:r w:rsidR="00A90EAB" w:rsidRPr="003A518C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69B6CB7" w14:textId="0E5B878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83" w:history="1">
            <w:r w:rsidR="00A90EAB" w:rsidRPr="003A518C">
              <w:rPr>
                <w:rStyle w:val="Hyperlink"/>
                <w:noProof/>
              </w:rPr>
              <w:t>§3.7. ՏԱՐՐԵՐԻ ԷԼԵԿՏՐՈՆԱՅԻՆ ԸՆՏԱՆԻ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A68CE2" w14:textId="10A4E2D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84" w:history="1">
            <w:r w:rsidR="00A90EAB" w:rsidRPr="003A518C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77A33A" w14:textId="178ABBE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5" w:history="1">
            <w:r w:rsidR="00A90EAB" w:rsidRPr="003A518C">
              <w:rPr>
                <w:rStyle w:val="Hyperlink"/>
                <w:noProof/>
              </w:rPr>
              <w:t>ՄԵՏԱՂՆԵՐ ԵՎ ՈՉ ՄԵՏԱՂ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3BDBBD8" w14:textId="5A03FE0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6" w:history="1">
            <w:r w:rsidR="00A90EAB" w:rsidRPr="003A518C">
              <w:rPr>
                <w:rStyle w:val="Hyperlink"/>
                <w:noProof/>
              </w:rPr>
              <w:t>ԱՏՈՄԻ ՇԱՌԱՎԻՂ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0DC03CB" w14:textId="49C547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7" w:history="1">
            <w:r w:rsidR="00A90EAB" w:rsidRPr="003A518C">
              <w:rPr>
                <w:rStyle w:val="Hyperlink"/>
                <w:noProof/>
              </w:rPr>
              <w:t>ԻՈՆԱՑՄԱՆ ԷՆԵՐԳ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38A50AC" w14:textId="61407A9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8" w:history="1">
            <w:r w:rsidR="00A90EAB" w:rsidRPr="003A518C">
              <w:rPr>
                <w:rStyle w:val="Hyperlink"/>
                <w:noProof/>
              </w:rPr>
              <w:t>ԷԼԵԿՏՐՈՆԻ ՆԿԱՏՄԱՄԲ ԽՆԱՄԱԿ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45ACBA" w14:textId="19D208A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9" w:history="1">
            <w:r w:rsidR="00A90EAB" w:rsidRPr="003A518C">
              <w:rPr>
                <w:rStyle w:val="Hyperlink"/>
                <w:noProof/>
              </w:rPr>
              <w:t>ԷԼԵԿՏՐԱԲԱՑԱՍԱԿԱՆ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8003807" w14:textId="579385E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0" w:history="1">
            <w:r w:rsidR="00A90EAB" w:rsidRPr="003A518C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726A4A" w14:textId="148E911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1" w:history="1">
            <w:r w:rsidR="00A90EAB" w:rsidRPr="003A518C">
              <w:rPr>
                <w:rStyle w:val="Hyperlink"/>
                <w:noProof/>
              </w:rPr>
              <w:t>ԿՈՎԱԼԵՆՏԱՅԻ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F647B91" w14:textId="5DCC0E1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2" w:history="1">
            <w:r w:rsidR="00A90EAB" w:rsidRPr="003A518C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CE5259E" w14:textId="771FAE1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3" w:history="1">
            <w:r w:rsidR="00A90EAB" w:rsidRPr="003A518C">
              <w:rPr>
                <w:rStyle w:val="Hyperlink"/>
                <w:noProof/>
              </w:rPr>
              <w:t>ԿԱՊԻ ԷՆԵՐԳ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DE1043A" w14:textId="7E90B5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4" w:history="1">
            <w:r w:rsidR="00A90EAB" w:rsidRPr="003A518C">
              <w:rPr>
                <w:rStyle w:val="Hyperlink"/>
                <w:noProof/>
              </w:rPr>
              <w:t>ԿԱՊԻ ԵՐԿԱՐ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C6BF923" w14:textId="08CA6A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5" w:history="1">
            <w:r w:rsidR="00A90EAB" w:rsidRPr="003A518C">
              <w:rPr>
                <w:rStyle w:val="Hyperlink"/>
                <w:noProof/>
              </w:rPr>
              <w:t>ԿՈՎԱԼԵՆՏԱՅԻՆ ԿԱՊԻ ՀԱԳԵՆԱԼԻ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541AC46" w14:textId="694A898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6" w:history="1">
            <w:r w:rsidR="00A90EAB" w:rsidRPr="003A518C">
              <w:rPr>
                <w:rStyle w:val="Hyperlink"/>
                <w:noProof/>
              </w:rPr>
              <w:t>ԿԱՊԻ ՈՒՂՂՎԱԾ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7ADD4F" w14:textId="22CD9AC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7" w:history="1">
            <w:r w:rsidR="00A90EAB" w:rsidRPr="003A518C">
              <w:rPr>
                <w:rStyle w:val="Hyperlink"/>
                <w:noProof/>
              </w:rPr>
              <w:t>ՀԻԲՐԻԴԱ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B88FE69" w14:textId="74BBCE1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8" w:history="1">
            <w:r w:rsidR="00A90EAB" w:rsidRPr="003A518C">
              <w:rPr>
                <w:rStyle w:val="Hyperlink"/>
                <w:noProof/>
              </w:rPr>
              <w:t>§3.11. ԻՈՆԱԿԱՆ ԵՎ ՄԵՏԱՂԱԿԱՆ ԿԱՊ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94CC66" w14:textId="00DABF6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9" w:history="1">
            <w:r w:rsidR="00A90EAB" w:rsidRPr="003A518C">
              <w:rPr>
                <w:rStyle w:val="Hyperlink"/>
                <w:noProof/>
              </w:rPr>
              <w:t>ԻՈՆ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4723F1F" w14:textId="46D89D3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0" w:history="1">
            <w:r w:rsidR="00A90EAB" w:rsidRPr="003A518C">
              <w:rPr>
                <w:rStyle w:val="Hyperlink"/>
                <w:noProof/>
              </w:rPr>
              <w:t>ՄԵՏԱՂ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EC487A" w14:textId="20DCEA5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1" w:history="1">
            <w:r w:rsidR="00A90EAB" w:rsidRPr="003A518C">
              <w:rPr>
                <w:rStyle w:val="Hyperlink"/>
                <w:noProof/>
              </w:rPr>
              <w:t>§3.12. ՋՐԱԾՆ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A53D58" w14:textId="265E94D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2" w:history="1">
            <w:r w:rsidR="00A90EAB" w:rsidRPr="003A518C">
              <w:rPr>
                <w:rStyle w:val="Hyperlink"/>
                <w:noProof/>
              </w:rPr>
              <w:t>§3.13. ԲԵՎԵՌԱՅԻՆ ԵՎ ՈՉ ԲԵՎԵՌԱՅԻՆ ՄՈԼԵԿՈՒԼ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2F4EAE" w14:textId="6F3C71E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3" w:history="1">
            <w:r w:rsidR="00A90EAB" w:rsidRPr="003A518C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3EA50C4" w14:textId="2E88AB0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4" w:history="1">
            <w:r w:rsidR="00A90EAB" w:rsidRPr="003A518C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F2923BB" w14:textId="2FA3D9E7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5" w:history="1">
            <w:r w:rsidR="00A90EAB" w:rsidRPr="003A518C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84C7D13" w14:textId="4D2BBD4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6" w:history="1">
            <w:r w:rsidR="00A90EAB" w:rsidRPr="003A518C">
              <w:rPr>
                <w:rStyle w:val="Hyperlink"/>
                <w:noProof/>
              </w:rPr>
              <w:t>§4.1. ՏԱՐՐԵՐԻ ՕՔՍԻԴԱՑՄԱՆ ԱՍՏԻՃԱ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6707F5" w14:textId="7A322FD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7" w:history="1">
            <w:r w:rsidR="00A90EAB" w:rsidRPr="003A518C">
              <w:rPr>
                <w:rStyle w:val="Hyperlink"/>
                <w:noProof/>
              </w:rPr>
              <w:t>§4.2. ՕՔՍԻԴԱՎԵՐԱԿԱՆԳՆՄԱՆ ՌԵԱԿՑԻԱ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0A93BD7" w14:textId="358F7D6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8" w:history="1">
            <w:r w:rsidR="00A90EAB" w:rsidRPr="003A518C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8 \h </w:instrText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b/>
                <w:bCs/>
                <w:noProof/>
                <w:webHidden/>
              </w:rPr>
              <w:t>Error! Bookmark not defined.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696811" w14:textId="543CB96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9" w:history="1">
            <w:r w:rsidR="00A90EAB" w:rsidRPr="003A518C">
              <w:rPr>
                <w:rStyle w:val="Hyperlink"/>
                <w:noProof/>
              </w:rPr>
              <w:t>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CA4087" w14:textId="53CCB16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0" w:history="1">
            <w:r w:rsidR="00A90EAB" w:rsidRPr="003A518C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71A2CB8" w14:textId="4A1755A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1" w:history="1">
            <w:r w:rsidR="00A90EAB" w:rsidRPr="003A518C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2327917" w14:textId="737B680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2" w:history="1">
            <w:r w:rsidR="00A90EAB" w:rsidRPr="003A518C">
              <w:rPr>
                <w:rStyle w:val="Hyperlink"/>
                <w:noProof/>
              </w:rPr>
              <w:t>ՕՔՍԻԴԱՎԵՐԱԿԱՆԳՆՄԱՆ ՌԵԱԿՑԻԱՆԵՐԻ ՏԵՍ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55C56ED" w14:textId="0805DE8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3" w:history="1">
            <w:r w:rsidR="00A90EAB" w:rsidRPr="003A518C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7F8769" w14:textId="2AED02B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4" w:history="1">
            <w:r w:rsidR="00A90EAB" w:rsidRPr="003A518C">
              <w:rPr>
                <w:rStyle w:val="Hyperlink"/>
                <w:noProof/>
              </w:rPr>
              <w:t>§4.5. ՋԵՐՄԱՔԻՄԻԱԿԱՆ ՀԱՎԱՍԱՐՈՒՄ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7A7B4B" w14:textId="259FB70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5" w:history="1">
            <w:r w:rsidR="00A90EAB" w:rsidRPr="003A518C">
              <w:rPr>
                <w:rStyle w:val="Hyperlink"/>
                <w:noProof/>
              </w:rPr>
              <w:t>§4.6. ՔԻՄԻԱԿԱՆ ՌԵԱԿՑԻԱՅԻ ԱՐԱԳ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D8D646" w14:textId="1A7B087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6" w:history="1">
            <w:r w:rsidR="00A90EAB" w:rsidRPr="003A518C">
              <w:rPr>
                <w:rStyle w:val="Hyperlink"/>
                <w:noProof/>
              </w:rPr>
              <w:t>ՓՈԽԱԶԴՈՂ ՆՅՈՒԹԵՐԻ ԲՆՈՒՅԹ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A0EFBB" w14:textId="1B1D9A4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7" w:history="1">
            <w:r w:rsidR="00A90EAB" w:rsidRPr="003A518C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019AA87" w14:textId="166026A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8" w:history="1">
            <w:r w:rsidR="00A90EAB" w:rsidRPr="003A518C">
              <w:rPr>
                <w:rStyle w:val="Hyperlink"/>
                <w:noProof/>
              </w:rPr>
              <w:t>ՋԵՐՄԱՍՏԻՃԱՆ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AFF5D4" w14:textId="0542F71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9" w:history="1">
            <w:r w:rsidR="00A90EAB" w:rsidRPr="003A518C">
              <w:rPr>
                <w:rStyle w:val="Hyperlink"/>
                <w:noProof/>
              </w:rPr>
              <w:t>§4.7. ԿԱՏԱԼԻԶԻ ԸՆԴՀԱՆՈՒՐ ՀԻՄՈՒ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076985D" w14:textId="58EEE1F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0" w:history="1">
            <w:r w:rsidR="00A90EAB" w:rsidRPr="003A518C">
              <w:rPr>
                <w:rStyle w:val="Hyperlink"/>
                <w:noProof/>
              </w:rPr>
              <w:t>§4.8. ՔԻՄԻԱԿԱՆ ՀԱՎԱՍԱՐԱԿՇՌ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BFF32A" w14:textId="61AB1DA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1" w:history="1">
            <w:r w:rsidR="00A90EAB" w:rsidRPr="003A518C">
              <w:rPr>
                <w:rStyle w:val="Hyperlink"/>
                <w:noProof/>
              </w:rPr>
              <w:t>ԴԱՐՁԵԼԻ ԵՎ ԱՆԴԱՐՁԵԼԻ ՌԵԱԿՑԻԱ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EE061C1" w14:textId="35DB4E7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2" w:history="1">
            <w:r w:rsidR="00A90EAB" w:rsidRPr="003A518C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1131E9A" w14:textId="146949B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3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89CC97" w14:textId="158399C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4" w:history="1">
            <w:r w:rsidR="00A90EAB" w:rsidRPr="003A518C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7AA41B" w14:textId="5A5DD3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5" w:history="1">
            <w:r w:rsidR="00A90EAB" w:rsidRPr="003A518C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F68530" w14:textId="651B3E5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6" w:history="1">
            <w:r w:rsidR="00A90EAB" w:rsidRPr="003A518C">
              <w:rPr>
                <w:rStyle w:val="Hyperlink"/>
                <w:noProof/>
              </w:rPr>
              <w:t>ՋԵՐՄԱՍՏԻՃԱՆ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D605310" w14:textId="1579635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7" w:history="1">
            <w:r w:rsidR="00A90EAB" w:rsidRPr="003A518C">
              <w:rPr>
                <w:rStyle w:val="Hyperlink"/>
                <w:noProof/>
              </w:rPr>
              <w:t>ՃՆՇՄԱՆ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35F5160" w14:textId="16FB1F1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8" w:history="1">
            <w:r w:rsidR="00A90EAB" w:rsidRPr="003A518C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C18B11" w14:textId="4C75BD80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9" w:history="1">
            <w:r w:rsidR="00A90EAB" w:rsidRPr="003A518C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E00F80B" w14:textId="31E3C5E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0" w:history="1">
            <w:r w:rsidR="00A90EAB" w:rsidRPr="003A518C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38BB48" w14:textId="307C003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1" w:history="1">
            <w:r w:rsidR="00A90EAB" w:rsidRPr="003A518C">
              <w:rPr>
                <w:rStyle w:val="Hyperlink"/>
                <w:noProof/>
              </w:rPr>
              <w:t>ԼՈՒԾՈՒՅԹՆԵՐԻ ԸՆԴՀԱՆՈՒՐ ԲՆՈՒԹԱԳԻ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75613E" w14:textId="4E968BA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2" w:history="1">
            <w:r w:rsidR="00A90EAB" w:rsidRPr="003A518C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20682F" w14:textId="3171401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3" w:history="1">
            <w:r w:rsidR="00A90EAB" w:rsidRPr="003A518C">
              <w:rPr>
                <w:rStyle w:val="Hyperlink"/>
                <w:noProof/>
              </w:rPr>
              <w:t>ԼՈՒԾՄԱՆ ՋԵՐՄ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4992B0" w14:textId="06C7161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4" w:history="1">
            <w:r w:rsidR="00A90EAB" w:rsidRPr="003A518C">
              <w:rPr>
                <w:rStyle w:val="Hyperlink"/>
                <w:noProof/>
              </w:rPr>
              <w:t>ԼՈՒԾՄԱՆ ԳՈՐԾԸՆԹԱՑԻ ՎՐԱ ԱԶԴՈՂ ԳՈՐԾՈ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E8D4BF2" w14:textId="3AB586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5" w:history="1">
            <w:r w:rsidR="00A90EAB" w:rsidRPr="003A518C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A74CDD" w14:textId="602B3E9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6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3CC535" w14:textId="7B2E6E10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7" w:history="1">
            <w:r w:rsidR="00A90EAB" w:rsidRPr="003A518C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4662CBD" w14:textId="47013365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8" w:history="1">
            <w:r w:rsidR="00A90EAB" w:rsidRPr="003A518C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CF2820" w14:textId="48ED455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9" w:history="1">
            <w:r w:rsidR="00A90EAB" w:rsidRPr="003A518C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C4328D1" w14:textId="5AB4F27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0" w:history="1">
            <w:r w:rsidR="00A90EAB" w:rsidRPr="003A518C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81C7EC" w14:textId="6B6D74A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1" w:history="1">
            <w:r w:rsidR="00A90EAB" w:rsidRPr="003A518C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8DF7517" w14:textId="4A0A48B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2" w:history="1">
            <w:r w:rsidR="00A90EAB" w:rsidRPr="003A518C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9BAA59" w14:textId="7EE17FD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43" w:history="1">
            <w:r w:rsidR="00A90EAB" w:rsidRPr="003A518C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1E324FA" w14:textId="2941C257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44" w:history="1">
            <w:r w:rsidR="00A90EAB" w:rsidRPr="003A518C">
              <w:rPr>
                <w:rStyle w:val="Hyperlink"/>
                <w:noProof/>
              </w:rPr>
              <w:t>§5.5. ԷԼԵԿՏՐՈԼԻՏԱՅԻՆ ԴԻՍՈ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0E3C0C" w14:textId="7871E2D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5" w:history="1">
            <w:r w:rsidR="00A90EAB" w:rsidRPr="003A518C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7227F2A" w14:textId="6BD9B16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6" w:history="1">
            <w:r w:rsidR="00A90EAB" w:rsidRPr="003A518C">
              <w:rPr>
                <w:rStyle w:val="Hyperlink"/>
                <w:noProof/>
              </w:rPr>
              <w:t>ԻՈՆՆԵՐԻ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7529D3" w14:textId="3DF74A4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7" w:history="1">
            <w:r w:rsidR="00A90EAB" w:rsidRPr="003A518C">
              <w:rPr>
                <w:rStyle w:val="Hyperlink"/>
                <w:noProof/>
              </w:rPr>
              <w:t>ԹԹՈՒՆ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D26D01" w14:textId="43F6E7B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8" w:history="1">
            <w:r w:rsidR="00A90EAB" w:rsidRPr="003A518C">
              <w:rPr>
                <w:rStyle w:val="Hyperlink"/>
                <w:noProof/>
              </w:rPr>
              <w:t>ՀԻՄՔ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AC81AD" w14:textId="4B15832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9" w:history="1">
            <w:r w:rsidR="00A90EAB" w:rsidRPr="003A518C">
              <w:rPr>
                <w:rStyle w:val="Hyperlink"/>
                <w:noProof/>
              </w:rPr>
              <w:t>ԱՂ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F79A2B" w14:textId="3C9EBC0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0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2E25909" w14:textId="68C5895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1" w:history="1">
            <w:r w:rsidR="00A90EAB" w:rsidRPr="003A518C">
              <w:rPr>
                <w:rStyle w:val="Hyperlink"/>
                <w:noProof/>
              </w:rPr>
              <w:t>ԴԻՍՈՑՄԱՆ ԱՍՏԻՃԱ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07E7A07" w14:textId="4EED9E4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2" w:history="1">
            <w:r w:rsidR="00A90EAB" w:rsidRPr="003A518C">
              <w:rPr>
                <w:rStyle w:val="Hyperlink"/>
                <w:noProof/>
              </w:rPr>
              <w:t>ՈՒԺԵՂ և ԹՈՒՅԼ ԷԼԵԿՏՐՈԼԻՏ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F1C0429" w14:textId="183B770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3" w:history="1">
            <w:r w:rsidR="00A90EAB" w:rsidRPr="003A518C">
              <w:rPr>
                <w:rStyle w:val="Hyperlink"/>
                <w:noProof/>
              </w:rPr>
              <w:t>ԴԻՍՈՑՄԱՆ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D8536A" w14:textId="56284A1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4" w:history="1">
            <w:r w:rsidR="00A90EAB" w:rsidRPr="003A518C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604E987" w14:textId="5D901A1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5" w:history="1">
            <w:r w:rsidR="00A90EAB" w:rsidRPr="003A518C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7FC44C" w14:textId="0629017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6" w:history="1">
            <w:r w:rsidR="00A90EAB" w:rsidRPr="003A518C">
              <w:rPr>
                <w:rStyle w:val="Hyperlink"/>
                <w:noProof/>
              </w:rPr>
              <w:t>§5.8. ՋՐԻ ԻՈՆԱԿԱՆ ԱՐՏԱԴՐՅԱԼ, ՋՐԱԾՆԱԿԱՆ ՑՈՒՑԻՉ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9A72CC" w14:textId="6234312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7" w:history="1">
            <w:r w:rsidR="00A90EAB" w:rsidRPr="003A518C">
              <w:rPr>
                <w:rStyle w:val="Hyperlink"/>
                <w:noProof/>
              </w:rPr>
              <w:t>§5.9. ԱՂԵՐԻ ՀԻԴ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32D81F" w14:textId="51CB518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8" w:history="1">
            <w:r w:rsidR="00A90EAB" w:rsidRPr="003A518C">
              <w:rPr>
                <w:rStyle w:val="Hyperlink"/>
                <w:noProof/>
              </w:rPr>
              <w:t>ԱՍՏԻՃԱՆԱԿԱՆ ՀԻԴ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99F934" w14:textId="79621C0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9" w:history="1">
            <w:r w:rsidR="00A90EAB" w:rsidRPr="003A518C">
              <w:rPr>
                <w:rStyle w:val="Hyperlink"/>
                <w:noProof/>
              </w:rPr>
              <w:t>ԱՆԴԱՐՁԵԼԻ ՀԻԴ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F9EE7F" w14:textId="13332C9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0" w:history="1">
            <w:r w:rsidR="00A90EAB" w:rsidRPr="003A518C">
              <w:rPr>
                <w:rStyle w:val="Hyperlink"/>
                <w:noProof/>
              </w:rPr>
              <w:t>ՀԻԴՐՈԼԻԶԻ ԱՍՏԻՃԱ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3F573B" w14:textId="479F862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1" w:history="1">
            <w:r w:rsidR="00A90EAB" w:rsidRPr="003A518C">
              <w:rPr>
                <w:rStyle w:val="Hyperlink"/>
                <w:noProof/>
              </w:rPr>
              <w:t>ԹԹՎԱՅԻՆ ԱՂԵՐԻ ՀԻԴ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0224C9" w14:textId="1734A3A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62" w:history="1">
            <w:r w:rsidR="00A90EAB" w:rsidRPr="003A518C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4A0F41" w14:textId="49B0BDA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3" w:history="1">
            <w:r w:rsidR="00A90EAB" w:rsidRPr="003A518C">
              <w:rPr>
                <w:rStyle w:val="Hyperlink"/>
                <w:noProof/>
              </w:rPr>
              <w:t>ՀԻԴՐՈԼԻԶԻ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0382175" w14:textId="1C91012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4" w:history="1">
            <w:r w:rsidR="00A90EAB" w:rsidRPr="003A518C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4684E1D" w14:textId="79CAD5F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65" w:history="1">
            <w:r w:rsidR="00A90EAB" w:rsidRPr="003A518C">
              <w:rPr>
                <w:rStyle w:val="Hyperlink"/>
                <w:noProof/>
              </w:rPr>
              <w:t>§5.11. ԷԼԵԿՏ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896263" w14:textId="2DCCAD1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6" w:history="1">
            <w:r w:rsidR="00A90EAB" w:rsidRPr="003A518C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903E1E" w14:textId="66DE5EE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7" w:history="1">
            <w:r w:rsidR="00A90EAB" w:rsidRPr="003A518C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5ABC9AE" w14:textId="1C8B050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8" w:history="1">
            <w:r w:rsidR="00A90EAB" w:rsidRPr="003A518C">
              <w:rPr>
                <w:rStyle w:val="Hyperlink"/>
                <w:noProof/>
              </w:rPr>
              <w:t>ԽՆԴԻՐՆԵՐ ԷԼԵԿՏՐՈԼԻԶ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A650EAC" w14:textId="7255FF3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9" w:history="1">
            <w:r w:rsidR="00A90EAB" w:rsidRPr="003A518C">
              <w:rPr>
                <w:rStyle w:val="Hyperlink"/>
                <w:noProof/>
              </w:rPr>
              <w:t>ԽՆԴԻՐՆԵՐ ՄԵՏԱՂՆԵՐԻ ԴՈՒՐՍ ՄՂՄԱՆ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F0BCFE" w14:textId="46087EA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70" w:history="1">
            <w:r w:rsidR="00A90EAB" w:rsidRPr="003A518C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B8F3451" w14:textId="0034CC6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1" w:history="1">
            <w:r w:rsidR="00A90EAB" w:rsidRPr="003A518C">
              <w:rPr>
                <w:rStyle w:val="Hyperlink"/>
                <w:noProof/>
              </w:rPr>
              <w:t>ԽԱՌՆՈՒՐԴՆԵՐԻ ԲԱԺԱՆՄԱՆ ՄԵԹՈԴ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FD6CB4F" w14:textId="5375FF2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2" w:history="1">
            <w:r w:rsidR="00A90EAB" w:rsidRPr="003A518C">
              <w:rPr>
                <w:rStyle w:val="Hyperlink"/>
                <w:noProof/>
              </w:rPr>
              <w:t>ԱՆՀԱՄԱՍԵՌ ԽԱՌՆՈՒՐԴՆԵՐԻ ԲԱԺ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428544" w14:textId="19CFFC2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3" w:history="1">
            <w:r w:rsidR="00A90EAB" w:rsidRPr="003A518C">
              <w:rPr>
                <w:rStyle w:val="Hyperlink"/>
                <w:noProof/>
              </w:rPr>
              <w:t>ՀԱՄԱՍԵՌ ԽԱՌՆՈՒՐԴՆԵՐԻ ԲԱԺ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FF6D4C" w14:textId="62B5070A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74" w:history="1">
            <w:r w:rsidR="00A90EAB" w:rsidRPr="003A518C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A10F685" w14:textId="74F1CCE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5" w:history="1">
            <w:r w:rsidR="00A90EAB" w:rsidRPr="003A518C">
              <w:rPr>
                <w:rStyle w:val="Hyperlink"/>
                <w:noProof/>
              </w:rPr>
              <w:t>ԿՈԼՈԻԴ ՀԱՄԱԿԱՐԳ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8BF0DD" w14:textId="4CBD4D9E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2B55A651" w:rsidR="00B66235" w:rsidRDefault="00B66235"/>
    <w:p w14:paraId="0FDA481F" w14:textId="440D86CF" w:rsidR="00B66235" w:rsidRDefault="00B66235"/>
    <w:p w14:paraId="3306B984" w14:textId="77777777" w:rsidR="00B66235" w:rsidRDefault="00B66235"/>
    <w:p w14:paraId="39F0C7B7" w14:textId="3B1AB28C" w:rsidR="00B66235" w:rsidRDefault="00B66235">
      <w:r>
        <w:rPr>
          <w:noProof/>
        </w:rPr>
        <w:drawing>
          <wp:inline distT="0" distB="0" distL="0" distR="0" wp14:anchorId="397FF737" wp14:editId="37C08699">
            <wp:extent cx="1343025" cy="1078865"/>
            <wp:effectExtent l="0" t="0" r="952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6235" w:rsidSect="001A3D1E">
      <w:footerReference w:type="default" r:id="rId758"/>
      <w:pgSz w:w="9979" w:h="14175" w:code="34"/>
      <w:pgMar w:top="1138" w:right="1138" w:bottom="1138" w:left="850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CC5C7E" w14:textId="77777777" w:rsidR="00192DD9" w:rsidRDefault="00192DD9" w:rsidP="00D34853">
      <w:pPr>
        <w:spacing w:after="0" w:line="240" w:lineRule="auto"/>
      </w:pPr>
      <w:r>
        <w:separator/>
      </w:r>
    </w:p>
  </w:endnote>
  <w:endnote w:type="continuationSeparator" w:id="0">
    <w:p w14:paraId="4B91D477" w14:textId="77777777" w:rsidR="00192DD9" w:rsidRDefault="00192DD9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3553F550" w:rsidR="001E2BE6" w:rsidRDefault="001E2BE6" w:rsidP="00F76434">
    <w:pPr>
      <w:pStyle w:val="Footer"/>
      <w:jc w:val="center"/>
    </w:pPr>
  </w:p>
  <w:p w14:paraId="49889B68" w14:textId="77777777" w:rsidR="001E2BE6" w:rsidRDefault="001E2B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072298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1B9792" w14:textId="77777777" w:rsidR="001A3D1E" w:rsidRDefault="001A3D1E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E9279C7" w14:textId="77777777" w:rsidR="001A3D1E" w:rsidRDefault="001A3D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57A069" w14:textId="77777777" w:rsidR="00192DD9" w:rsidRDefault="00192DD9" w:rsidP="00D34853">
      <w:pPr>
        <w:spacing w:after="0" w:line="240" w:lineRule="auto"/>
      </w:pPr>
      <w:r>
        <w:separator/>
      </w:r>
    </w:p>
  </w:footnote>
  <w:footnote w:type="continuationSeparator" w:id="0">
    <w:p w14:paraId="043E1D26" w14:textId="77777777" w:rsidR="00192DD9" w:rsidRDefault="00192DD9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1E2BE6" w:rsidRPr="00A502E4" w:rsidRDefault="001E2BE6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502E4">
        <w:rPr>
          <w:rFonts w:eastAsiaTheme="minorEastAsia"/>
          <w:b/>
          <w:sz w:val="16"/>
          <w:szCs w:val="16"/>
        </w:rPr>
        <w:t>ε</w:t>
      </w:r>
      <w:r w:rsidRPr="00A502E4">
        <w:rPr>
          <w:rFonts w:eastAsiaTheme="minorEastAsia"/>
          <w:sz w:val="16"/>
          <w:szCs w:val="16"/>
        </w:rPr>
        <w:t>=1</w:t>
      </w:r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9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5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6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5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7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4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6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8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1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2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8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2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227913238">
    <w:abstractNumId w:val="76"/>
  </w:num>
  <w:num w:numId="2" w16cid:durableId="299263175">
    <w:abstractNumId w:val="63"/>
  </w:num>
  <w:num w:numId="3" w16cid:durableId="1165392572">
    <w:abstractNumId w:val="78"/>
  </w:num>
  <w:num w:numId="4" w16cid:durableId="1192954951">
    <w:abstractNumId w:val="62"/>
  </w:num>
  <w:num w:numId="5" w16cid:durableId="272976830">
    <w:abstractNumId w:val="84"/>
  </w:num>
  <w:num w:numId="6" w16cid:durableId="610018745">
    <w:abstractNumId w:val="93"/>
  </w:num>
  <w:num w:numId="7" w16cid:durableId="1393236929">
    <w:abstractNumId w:val="55"/>
  </w:num>
  <w:num w:numId="8" w16cid:durableId="394206918">
    <w:abstractNumId w:val="11"/>
  </w:num>
  <w:num w:numId="9" w16cid:durableId="932518155">
    <w:abstractNumId w:val="47"/>
  </w:num>
  <w:num w:numId="10" w16cid:durableId="1396850897">
    <w:abstractNumId w:val="85"/>
  </w:num>
  <w:num w:numId="11" w16cid:durableId="1064529233">
    <w:abstractNumId w:val="68"/>
  </w:num>
  <w:num w:numId="12" w16cid:durableId="1629820316">
    <w:abstractNumId w:val="31"/>
  </w:num>
  <w:num w:numId="13" w16cid:durableId="1208376688">
    <w:abstractNumId w:val="28"/>
  </w:num>
  <w:num w:numId="14" w16cid:durableId="348525161">
    <w:abstractNumId w:val="53"/>
  </w:num>
  <w:num w:numId="15" w16cid:durableId="72244953">
    <w:abstractNumId w:val="2"/>
  </w:num>
  <w:num w:numId="16" w16cid:durableId="610163637">
    <w:abstractNumId w:val="42"/>
  </w:num>
  <w:num w:numId="17" w16cid:durableId="736392837">
    <w:abstractNumId w:val="56"/>
  </w:num>
  <w:num w:numId="18" w16cid:durableId="1222405337">
    <w:abstractNumId w:val="92"/>
  </w:num>
  <w:num w:numId="19" w16cid:durableId="567306129">
    <w:abstractNumId w:val="36"/>
  </w:num>
  <w:num w:numId="20" w16cid:durableId="2067335883">
    <w:abstractNumId w:val="79"/>
  </w:num>
  <w:num w:numId="21" w16cid:durableId="1711807503">
    <w:abstractNumId w:val="9"/>
  </w:num>
  <w:num w:numId="22" w16cid:durableId="1213613418">
    <w:abstractNumId w:val="7"/>
  </w:num>
  <w:num w:numId="23" w16cid:durableId="354885625">
    <w:abstractNumId w:val="48"/>
  </w:num>
  <w:num w:numId="24" w16cid:durableId="731925445">
    <w:abstractNumId w:val="15"/>
  </w:num>
  <w:num w:numId="25" w16cid:durableId="1533957141">
    <w:abstractNumId w:val="29"/>
  </w:num>
  <w:num w:numId="26" w16cid:durableId="585769540">
    <w:abstractNumId w:val="1"/>
  </w:num>
  <w:num w:numId="27" w16cid:durableId="568343287">
    <w:abstractNumId w:val="70"/>
  </w:num>
  <w:num w:numId="28" w16cid:durableId="1790003181">
    <w:abstractNumId w:val="90"/>
  </w:num>
  <w:num w:numId="29" w16cid:durableId="1285112389">
    <w:abstractNumId w:val="50"/>
  </w:num>
  <w:num w:numId="30" w16cid:durableId="1286305632">
    <w:abstractNumId w:val="61"/>
  </w:num>
  <w:num w:numId="31" w16cid:durableId="428544570">
    <w:abstractNumId w:val="4"/>
  </w:num>
  <w:num w:numId="32" w16cid:durableId="1735471765">
    <w:abstractNumId w:val="21"/>
  </w:num>
  <w:num w:numId="33" w16cid:durableId="94137970">
    <w:abstractNumId w:val="49"/>
  </w:num>
  <w:num w:numId="34" w16cid:durableId="452941698">
    <w:abstractNumId w:val="22"/>
  </w:num>
  <w:num w:numId="35" w16cid:durableId="2132167225">
    <w:abstractNumId w:val="5"/>
  </w:num>
  <w:num w:numId="36" w16cid:durableId="179705371">
    <w:abstractNumId w:val="69"/>
  </w:num>
  <w:num w:numId="37" w16cid:durableId="487210614">
    <w:abstractNumId w:val="57"/>
  </w:num>
  <w:num w:numId="38" w16cid:durableId="931818606">
    <w:abstractNumId w:val="41"/>
  </w:num>
  <w:num w:numId="39" w16cid:durableId="1446845638">
    <w:abstractNumId w:val="35"/>
  </w:num>
  <w:num w:numId="40" w16cid:durableId="1453936997">
    <w:abstractNumId w:val="37"/>
  </w:num>
  <w:num w:numId="41" w16cid:durableId="1985741906">
    <w:abstractNumId w:val="91"/>
  </w:num>
  <w:num w:numId="42" w16cid:durableId="1815635327">
    <w:abstractNumId w:val="66"/>
  </w:num>
  <w:num w:numId="43" w16cid:durableId="1420566223">
    <w:abstractNumId w:val="24"/>
  </w:num>
  <w:num w:numId="44" w16cid:durableId="1893954573">
    <w:abstractNumId w:val="65"/>
  </w:num>
  <w:num w:numId="45" w16cid:durableId="1638533539">
    <w:abstractNumId w:val="30"/>
  </w:num>
  <w:num w:numId="46" w16cid:durableId="84352964">
    <w:abstractNumId w:val="51"/>
  </w:num>
  <w:num w:numId="47" w16cid:durableId="1673026503">
    <w:abstractNumId w:val="20"/>
  </w:num>
  <w:num w:numId="48" w16cid:durableId="613220520">
    <w:abstractNumId w:val="88"/>
  </w:num>
  <w:num w:numId="49" w16cid:durableId="1338922194">
    <w:abstractNumId w:val="89"/>
  </w:num>
  <w:num w:numId="50" w16cid:durableId="1428186293">
    <w:abstractNumId w:val="52"/>
  </w:num>
  <w:num w:numId="51" w16cid:durableId="88359597">
    <w:abstractNumId w:val="58"/>
  </w:num>
  <w:num w:numId="52" w16cid:durableId="1865169092">
    <w:abstractNumId w:val="83"/>
  </w:num>
  <w:num w:numId="53" w16cid:durableId="1660689508">
    <w:abstractNumId w:val="18"/>
  </w:num>
  <w:num w:numId="54" w16cid:durableId="889683658">
    <w:abstractNumId w:val="46"/>
  </w:num>
  <w:num w:numId="55" w16cid:durableId="5980074">
    <w:abstractNumId w:val="86"/>
  </w:num>
  <w:num w:numId="56" w16cid:durableId="1924608360">
    <w:abstractNumId w:val="75"/>
  </w:num>
  <w:num w:numId="57" w16cid:durableId="1119300004">
    <w:abstractNumId w:val="77"/>
  </w:num>
  <w:num w:numId="58" w16cid:durableId="842823722">
    <w:abstractNumId w:val="32"/>
  </w:num>
  <w:num w:numId="59" w16cid:durableId="1450276340">
    <w:abstractNumId w:val="10"/>
  </w:num>
  <w:num w:numId="60" w16cid:durableId="26488155">
    <w:abstractNumId w:val="16"/>
  </w:num>
  <w:num w:numId="61" w16cid:durableId="1809974213">
    <w:abstractNumId w:val="73"/>
  </w:num>
  <w:num w:numId="62" w16cid:durableId="755859238">
    <w:abstractNumId w:val="25"/>
  </w:num>
  <w:num w:numId="63" w16cid:durableId="1646663079">
    <w:abstractNumId w:val="8"/>
  </w:num>
  <w:num w:numId="64" w16cid:durableId="31417553">
    <w:abstractNumId w:val="13"/>
  </w:num>
  <w:num w:numId="65" w16cid:durableId="475076482">
    <w:abstractNumId w:val="12"/>
  </w:num>
  <w:num w:numId="66" w16cid:durableId="1005594149">
    <w:abstractNumId w:val="19"/>
  </w:num>
  <w:num w:numId="67" w16cid:durableId="1904101266">
    <w:abstractNumId w:val="23"/>
  </w:num>
  <w:num w:numId="68" w16cid:durableId="346179748">
    <w:abstractNumId w:val="38"/>
  </w:num>
  <w:num w:numId="69" w16cid:durableId="113601036">
    <w:abstractNumId w:val="39"/>
  </w:num>
  <w:num w:numId="70" w16cid:durableId="18043533">
    <w:abstractNumId w:val="14"/>
  </w:num>
  <w:num w:numId="71" w16cid:durableId="883323878">
    <w:abstractNumId w:val="0"/>
  </w:num>
  <w:num w:numId="72" w16cid:durableId="319383136">
    <w:abstractNumId w:val="59"/>
  </w:num>
  <w:num w:numId="73" w16cid:durableId="846988552">
    <w:abstractNumId w:val="82"/>
  </w:num>
  <w:num w:numId="74" w16cid:durableId="51664467">
    <w:abstractNumId w:val="87"/>
  </w:num>
  <w:num w:numId="75" w16cid:durableId="906495854">
    <w:abstractNumId w:val="45"/>
  </w:num>
  <w:num w:numId="76" w16cid:durableId="1688094794">
    <w:abstractNumId w:val="60"/>
  </w:num>
  <w:num w:numId="77" w16cid:durableId="841627609">
    <w:abstractNumId w:val="72"/>
  </w:num>
  <w:num w:numId="78" w16cid:durableId="976421019">
    <w:abstractNumId w:val="6"/>
  </w:num>
  <w:num w:numId="79" w16cid:durableId="1559436391">
    <w:abstractNumId w:val="34"/>
  </w:num>
  <w:num w:numId="80" w16cid:durableId="1571189072">
    <w:abstractNumId w:val="17"/>
  </w:num>
  <w:num w:numId="81" w16cid:durableId="584655810">
    <w:abstractNumId w:val="64"/>
  </w:num>
  <w:num w:numId="82" w16cid:durableId="674770362">
    <w:abstractNumId w:val="81"/>
  </w:num>
  <w:num w:numId="83" w16cid:durableId="1997109341">
    <w:abstractNumId w:val="74"/>
  </w:num>
  <w:num w:numId="84" w16cid:durableId="1325281359">
    <w:abstractNumId w:val="40"/>
  </w:num>
  <w:num w:numId="85" w16cid:durableId="1821264420">
    <w:abstractNumId w:val="67"/>
  </w:num>
  <w:num w:numId="86" w16cid:durableId="211894188">
    <w:abstractNumId w:val="44"/>
  </w:num>
  <w:num w:numId="87" w16cid:durableId="144206452">
    <w:abstractNumId w:val="80"/>
  </w:num>
  <w:num w:numId="88" w16cid:durableId="774979506">
    <w:abstractNumId w:val="54"/>
  </w:num>
  <w:num w:numId="89" w16cid:durableId="792870838">
    <w:abstractNumId w:val="26"/>
  </w:num>
  <w:num w:numId="90" w16cid:durableId="1364676625">
    <w:abstractNumId w:val="33"/>
  </w:num>
  <w:num w:numId="91" w16cid:durableId="2052462794">
    <w:abstractNumId w:val="27"/>
  </w:num>
  <w:num w:numId="92" w16cid:durableId="460459772">
    <w:abstractNumId w:val="3"/>
  </w:num>
  <w:num w:numId="93" w16cid:durableId="1254507256">
    <w:abstractNumId w:val="71"/>
  </w:num>
  <w:num w:numId="94" w16cid:durableId="1800877708">
    <w:abstractNumId w:val="43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2DD9"/>
    <w:rsid w:val="00194D45"/>
    <w:rsid w:val="00195443"/>
    <w:rsid w:val="00196B6F"/>
    <w:rsid w:val="00196FF1"/>
    <w:rsid w:val="00197AE3"/>
    <w:rsid w:val="001A1739"/>
    <w:rsid w:val="001A24B4"/>
    <w:rsid w:val="001A28CF"/>
    <w:rsid w:val="001A3D1E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CF1"/>
    <w:rsid w:val="00311D8E"/>
    <w:rsid w:val="00311E33"/>
    <w:rsid w:val="00312343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80"/>
    <w:rsid w:val="003419AF"/>
    <w:rsid w:val="0034215D"/>
    <w:rsid w:val="00342B74"/>
    <w:rsid w:val="0034455A"/>
    <w:rsid w:val="00344845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57E97"/>
    <w:rsid w:val="00361894"/>
    <w:rsid w:val="00362F0F"/>
    <w:rsid w:val="003661FB"/>
    <w:rsid w:val="00373572"/>
    <w:rsid w:val="00375995"/>
    <w:rsid w:val="00377958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AD1"/>
    <w:rsid w:val="003D7196"/>
    <w:rsid w:val="003E4527"/>
    <w:rsid w:val="003E5080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455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5149"/>
    <w:rsid w:val="00445B9E"/>
    <w:rsid w:val="004501B4"/>
    <w:rsid w:val="004502BB"/>
    <w:rsid w:val="00450A0A"/>
    <w:rsid w:val="004516DF"/>
    <w:rsid w:val="004526C7"/>
    <w:rsid w:val="00453685"/>
    <w:rsid w:val="004548EF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4E1F"/>
    <w:rsid w:val="00475567"/>
    <w:rsid w:val="00475AA2"/>
    <w:rsid w:val="00476887"/>
    <w:rsid w:val="00477A7A"/>
    <w:rsid w:val="00477C7F"/>
    <w:rsid w:val="00481B88"/>
    <w:rsid w:val="004825E4"/>
    <w:rsid w:val="00482BF9"/>
    <w:rsid w:val="00482FF6"/>
    <w:rsid w:val="00485A30"/>
    <w:rsid w:val="0048724C"/>
    <w:rsid w:val="00490969"/>
    <w:rsid w:val="00490D09"/>
    <w:rsid w:val="00491AC7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6BE9"/>
    <w:rsid w:val="004D713F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D1C"/>
    <w:rsid w:val="005A5EA3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1244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61E"/>
    <w:rsid w:val="00640B80"/>
    <w:rsid w:val="00641871"/>
    <w:rsid w:val="006419BA"/>
    <w:rsid w:val="00641FAE"/>
    <w:rsid w:val="006441BD"/>
    <w:rsid w:val="00644E11"/>
    <w:rsid w:val="00645748"/>
    <w:rsid w:val="0064607E"/>
    <w:rsid w:val="00647760"/>
    <w:rsid w:val="006477D7"/>
    <w:rsid w:val="00647811"/>
    <w:rsid w:val="006507A5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31F1"/>
    <w:rsid w:val="006C3A94"/>
    <w:rsid w:val="006C55C0"/>
    <w:rsid w:val="006C5A48"/>
    <w:rsid w:val="006C5D4C"/>
    <w:rsid w:val="006C610C"/>
    <w:rsid w:val="006D0C25"/>
    <w:rsid w:val="006D0C52"/>
    <w:rsid w:val="006D1874"/>
    <w:rsid w:val="006D2CB4"/>
    <w:rsid w:val="006D3059"/>
    <w:rsid w:val="006D43F1"/>
    <w:rsid w:val="006D4840"/>
    <w:rsid w:val="006D67F7"/>
    <w:rsid w:val="006D697A"/>
    <w:rsid w:val="006D6C9A"/>
    <w:rsid w:val="006D7231"/>
    <w:rsid w:val="006D79F5"/>
    <w:rsid w:val="006D7C43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48EC"/>
    <w:rsid w:val="00707239"/>
    <w:rsid w:val="0070786D"/>
    <w:rsid w:val="00707DA4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442C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7093"/>
    <w:rsid w:val="00757ADC"/>
    <w:rsid w:val="00757B68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B8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515"/>
    <w:rsid w:val="007E6877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132"/>
    <w:rsid w:val="0084740F"/>
    <w:rsid w:val="008477A7"/>
    <w:rsid w:val="00850DAE"/>
    <w:rsid w:val="00851FE6"/>
    <w:rsid w:val="008525FC"/>
    <w:rsid w:val="008543B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2D3F"/>
    <w:rsid w:val="008771E1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5FAA"/>
    <w:rsid w:val="008D65A7"/>
    <w:rsid w:val="008D739E"/>
    <w:rsid w:val="008D7800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7C1"/>
    <w:rsid w:val="00942FA8"/>
    <w:rsid w:val="00943098"/>
    <w:rsid w:val="0094389C"/>
    <w:rsid w:val="00944E52"/>
    <w:rsid w:val="0094602B"/>
    <w:rsid w:val="0094672C"/>
    <w:rsid w:val="0094779C"/>
    <w:rsid w:val="00950718"/>
    <w:rsid w:val="00950746"/>
    <w:rsid w:val="009557DD"/>
    <w:rsid w:val="00955EFB"/>
    <w:rsid w:val="00957EA8"/>
    <w:rsid w:val="00957FD8"/>
    <w:rsid w:val="00960D78"/>
    <w:rsid w:val="00961BE6"/>
    <w:rsid w:val="00964E8B"/>
    <w:rsid w:val="009667D5"/>
    <w:rsid w:val="009667EA"/>
    <w:rsid w:val="00966AD4"/>
    <w:rsid w:val="00967653"/>
    <w:rsid w:val="00967675"/>
    <w:rsid w:val="00967AF6"/>
    <w:rsid w:val="009709CD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C80"/>
    <w:rsid w:val="009E239B"/>
    <w:rsid w:val="009E2741"/>
    <w:rsid w:val="009E2A5B"/>
    <w:rsid w:val="009E45D0"/>
    <w:rsid w:val="009E6D55"/>
    <w:rsid w:val="009E7C46"/>
    <w:rsid w:val="009E7CEB"/>
    <w:rsid w:val="009F03EF"/>
    <w:rsid w:val="009F1BD8"/>
    <w:rsid w:val="009F3A81"/>
    <w:rsid w:val="009F406C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E7A"/>
    <w:rsid w:val="00A11FCD"/>
    <w:rsid w:val="00A12083"/>
    <w:rsid w:val="00A12AD7"/>
    <w:rsid w:val="00A12E46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6461"/>
    <w:rsid w:val="00A3123F"/>
    <w:rsid w:val="00A31F2A"/>
    <w:rsid w:val="00A3328C"/>
    <w:rsid w:val="00A34029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0A49"/>
    <w:rsid w:val="00A816F2"/>
    <w:rsid w:val="00A823FF"/>
    <w:rsid w:val="00A8294D"/>
    <w:rsid w:val="00A82AE4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3A58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9E2"/>
    <w:rsid w:val="00B02E24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B3A"/>
    <w:rsid w:val="00B82965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F62"/>
    <w:rsid w:val="00BD50A3"/>
    <w:rsid w:val="00BD5476"/>
    <w:rsid w:val="00BD5C34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1"/>
    <w:rsid w:val="00C100FC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2AAA"/>
    <w:rsid w:val="00CC3CE8"/>
    <w:rsid w:val="00CC5066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F0FF9"/>
    <w:rsid w:val="00CF18EA"/>
    <w:rsid w:val="00CF29FD"/>
    <w:rsid w:val="00CF3B24"/>
    <w:rsid w:val="00CF44C7"/>
    <w:rsid w:val="00CF49F1"/>
    <w:rsid w:val="00CF5ACC"/>
    <w:rsid w:val="00CF6D4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6076"/>
    <w:rsid w:val="00D069BD"/>
    <w:rsid w:val="00D06C5B"/>
    <w:rsid w:val="00D1425F"/>
    <w:rsid w:val="00D15265"/>
    <w:rsid w:val="00D155A7"/>
    <w:rsid w:val="00D20B26"/>
    <w:rsid w:val="00D21667"/>
    <w:rsid w:val="00D22A1C"/>
    <w:rsid w:val="00D22DAE"/>
    <w:rsid w:val="00D23430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3116"/>
    <w:rsid w:val="00D545F8"/>
    <w:rsid w:val="00D54B2C"/>
    <w:rsid w:val="00D5592D"/>
    <w:rsid w:val="00D56582"/>
    <w:rsid w:val="00D57BF5"/>
    <w:rsid w:val="00D61D47"/>
    <w:rsid w:val="00D6282D"/>
    <w:rsid w:val="00D650AF"/>
    <w:rsid w:val="00D65163"/>
    <w:rsid w:val="00D67808"/>
    <w:rsid w:val="00D70681"/>
    <w:rsid w:val="00D71803"/>
    <w:rsid w:val="00D73AF9"/>
    <w:rsid w:val="00D73E62"/>
    <w:rsid w:val="00D754B5"/>
    <w:rsid w:val="00D7555C"/>
    <w:rsid w:val="00D7566A"/>
    <w:rsid w:val="00D77779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AA3"/>
    <w:rsid w:val="00DB0ED9"/>
    <w:rsid w:val="00DB201A"/>
    <w:rsid w:val="00DB20BA"/>
    <w:rsid w:val="00DB39CC"/>
    <w:rsid w:val="00DB44FB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5870"/>
    <w:rsid w:val="00E062DA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58BD"/>
    <w:rsid w:val="00E5635C"/>
    <w:rsid w:val="00E569C2"/>
    <w:rsid w:val="00E56C42"/>
    <w:rsid w:val="00E57295"/>
    <w:rsid w:val="00E57C71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236B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60F1"/>
    <w:rsid w:val="00EF0942"/>
    <w:rsid w:val="00EF1053"/>
    <w:rsid w:val="00EF19B1"/>
    <w:rsid w:val="00EF1E69"/>
    <w:rsid w:val="00EF2D7B"/>
    <w:rsid w:val="00EF39B1"/>
    <w:rsid w:val="00EF44A7"/>
    <w:rsid w:val="00EF592F"/>
    <w:rsid w:val="00EF6047"/>
    <w:rsid w:val="00EF6927"/>
    <w:rsid w:val="00EF73F2"/>
    <w:rsid w:val="00EF743C"/>
    <w:rsid w:val="00F048B2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97E89"/>
    <w:rsid w:val="00FA05E5"/>
    <w:rsid w:val="00FA22C5"/>
    <w:rsid w:val="00FA2365"/>
    <w:rsid w:val="00FA2AB0"/>
    <w:rsid w:val="00FA4933"/>
    <w:rsid w:val="00FA57DA"/>
    <w:rsid w:val="00FB05E4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E42ACC31-B014-445E-B5C7-FD09D380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34029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34029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image" Target="media/image350.emf"/><Relationship Id="rId21" Type="http://schemas.openxmlformats.org/officeDocument/2006/relationships/image" Target="media/image12.emf"/><Relationship Id="rId324" Type="http://schemas.openxmlformats.org/officeDocument/2006/relationships/oleObject" Target="embeddings/oleObject112.bin"/><Relationship Id="rId531" Type="http://schemas.openxmlformats.org/officeDocument/2006/relationships/oleObject" Target="embeddings/oleObject208.bin"/><Relationship Id="rId629" Type="http://schemas.openxmlformats.org/officeDocument/2006/relationships/image" Target="media/image331.emf"/><Relationship Id="rId170" Type="http://schemas.openxmlformats.org/officeDocument/2006/relationships/image" Target="media/image84.emf"/><Relationship Id="rId268" Type="http://schemas.openxmlformats.org/officeDocument/2006/relationships/image" Target="media/image132.png"/><Relationship Id="rId475" Type="http://schemas.openxmlformats.org/officeDocument/2006/relationships/image" Target="media/image253.emf"/><Relationship Id="rId682" Type="http://schemas.openxmlformats.org/officeDocument/2006/relationships/oleObject" Target="embeddings/oleObject265.bin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2.bin"/><Relationship Id="rId335" Type="http://schemas.openxmlformats.org/officeDocument/2006/relationships/image" Target="media/image178.emf"/><Relationship Id="rId542" Type="http://schemas.openxmlformats.org/officeDocument/2006/relationships/image" Target="media/image287.png"/><Relationship Id="rId181" Type="http://schemas.openxmlformats.org/officeDocument/2006/relationships/oleObject" Target="embeddings/oleObject59.bin"/><Relationship Id="rId402" Type="http://schemas.openxmlformats.org/officeDocument/2006/relationships/image" Target="media/image218.emf"/><Relationship Id="rId279" Type="http://schemas.openxmlformats.org/officeDocument/2006/relationships/oleObject" Target="embeddings/oleObject97.bin"/><Relationship Id="rId486" Type="http://schemas.openxmlformats.org/officeDocument/2006/relationships/oleObject" Target="embeddings/oleObject186.bin"/><Relationship Id="rId693" Type="http://schemas.openxmlformats.org/officeDocument/2006/relationships/image" Target="media/image361.emf"/><Relationship Id="rId707" Type="http://schemas.openxmlformats.org/officeDocument/2006/relationships/image" Target="media/image368.emf"/><Relationship Id="rId43" Type="http://schemas.openxmlformats.org/officeDocument/2006/relationships/image" Target="media/image27.emf"/><Relationship Id="rId139" Type="http://schemas.openxmlformats.org/officeDocument/2006/relationships/diagramData" Target="diagrams/data5.xml"/><Relationship Id="rId346" Type="http://schemas.openxmlformats.org/officeDocument/2006/relationships/image" Target="media/image188.png"/><Relationship Id="rId553" Type="http://schemas.openxmlformats.org/officeDocument/2006/relationships/image" Target="media/image297.emf"/><Relationship Id="rId760" Type="http://schemas.openxmlformats.org/officeDocument/2006/relationships/theme" Target="theme/theme1.xml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oleObject" Target="embeddings/oleObject148.bin"/><Relationship Id="rId497" Type="http://schemas.openxmlformats.org/officeDocument/2006/relationships/image" Target="media/image264.emf"/><Relationship Id="rId620" Type="http://schemas.openxmlformats.org/officeDocument/2006/relationships/oleObject" Target="embeddings/oleObject237.bin"/><Relationship Id="rId718" Type="http://schemas.openxmlformats.org/officeDocument/2006/relationships/oleObject" Target="embeddings/oleObject283.bin"/><Relationship Id="rId357" Type="http://schemas.openxmlformats.org/officeDocument/2006/relationships/oleObject" Target="embeddings/oleObject120.bin"/><Relationship Id="rId54" Type="http://schemas.openxmlformats.org/officeDocument/2006/relationships/oleObject" Target="embeddings/oleObject12.bin"/><Relationship Id="rId217" Type="http://schemas.openxmlformats.org/officeDocument/2006/relationships/image" Target="media/image109.emf"/><Relationship Id="rId564" Type="http://schemas.openxmlformats.org/officeDocument/2006/relationships/diagramData" Target="diagrams/data8.xml"/><Relationship Id="rId424" Type="http://schemas.openxmlformats.org/officeDocument/2006/relationships/image" Target="media/image229.emf"/><Relationship Id="rId631" Type="http://schemas.openxmlformats.org/officeDocument/2006/relationships/image" Target="media/image332.emf"/><Relationship Id="rId729" Type="http://schemas.openxmlformats.org/officeDocument/2006/relationships/diagramQuickStyle" Target="diagrams/quickStyle12.xml"/><Relationship Id="rId270" Type="http://schemas.openxmlformats.org/officeDocument/2006/relationships/image" Target="media/image134.png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3.bin"/><Relationship Id="rId368" Type="http://schemas.openxmlformats.org/officeDocument/2006/relationships/image" Target="media/image201.emf"/><Relationship Id="rId575" Type="http://schemas.openxmlformats.org/officeDocument/2006/relationships/diagramData" Target="diagrams/data9.xml"/><Relationship Id="rId228" Type="http://schemas.openxmlformats.org/officeDocument/2006/relationships/oleObject" Target="embeddings/oleObject82.bin"/><Relationship Id="rId435" Type="http://schemas.openxmlformats.org/officeDocument/2006/relationships/oleObject" Target="embeddings/oleObject159.bin"/><Relationship Id="rId642" Type="http://schemas.openxmlformats.org/officeDocument/2006/relationships/oleObject" Target="embeddings/oleObject248.bin"/><Relationship Id="rId281" Type="http://schemas.openxmlformats.org/officeDocument/2006/relationships/oleObject" Target="embeddings/oleObject98.bin"/><Relationship Id="rId502" Type="http://schemas.openxmlformats.org/officeDocument/2006/relationships/oleObject" Target="embeddings/oleObject194.bin"/><Relationship Id="rId76" Type="http://schemas.openxmlformats.org/officeDocument/2006/relationships/diagramQuickStyle" Target="diagrams/quickStyle3.xml"/><Relationship Id="rId141" Type="http://schemas.openxmlformats.org/officeDocument/2006/relationships/diagramQuickStyle" Target="diagrams/quickStyle5.xml"/><Relationship Id="rId379" Type="http://schemas.openxmlformats.org/officeDocument/2006/relationships/oleObject" Target="embeddings/oleObject131.bin"/><Relationship Id="rId586" Type="http://schemas.microsoft.com/office/2007/relationships/diagramDrawing" Target="diagrams/drawing10.xml"/><Relationship Id="rId7" Type="http://schemas.openxmlformats.org/officeDocument/2006/relationships/endnotes" Target="endnotes.xml"/><Relationship Id="rId239" Type="http://schemas.openxmlformats.org/officeDocument/2006/relationships/image" Target="media/image120.emf"/><Relationship Id="rId446" Type="http://schemas.openxmlformats.org/officeDocument/2006/relationships/image" Target="media/image238.png"/><Relationship Id="rId653" Type="http://schemas.openxmlformats.org/officeDocument/2006/relationships/oleObject" Target="embeddings/oleObject253.bin"/><Relationship Id="rId292" Type="http://schemas.openxmlformats.org/officeDocument/2006/relationships/oleObject" Target="embeddings/oleObject101.bin"/><Relationship Id="rId306" Type="http://schemas.openxmlformats.org/officeDocument/2006/relationships/image" Target="media/image157.emf"/><Relationship Id="rId87" Type="http://schemas.openxmlformats.org/officeDocument/2006/relationships/image" Target="media/image42.emf"/><Relationship Id="rId513" Type="http://schemas.openxmlformats.org/officeDocument/2006/relationships/image" Target="media/image272.emf"/><Relationship Id="rId597" Type="http://schemas.openxmlformats.org/officeDocument/2006/relationships/oleObject" Target="embeddings/oleObject226.bin"/><Relationship Id="rId720" Type="http://schemas.openxmlformats.org/officeDocument/2006/relationships/oleObject" Target="embeddings/oleObject284.bin"/><Relationship Id="rId152" Type="http://schemas.openxmlformats.org/officeDocument/2006/relationships/image" Target="media/image69.emf"/><Relationship Id="rId457" Type="http://schemas.openxmlformats.org/officeDocument/2006/relationships/image" Target="media/image244.emf"/><Relationship Id="rId664" Type="http://schemas.openxmlformats.org/officeDocument/2006/relationships/oleObject" Target="embeddings/oleObject256.bin"/><Relationship Id="rId14" Type="http://schemas.openxmlformats.org/officeDocument/2006/relationships/image" Target="media/image6.jpeg"/><Relationship Id="rId317" Type="http://schemas.openxmlformats.org/officeDocument/2006/relationships/image" Target="media/image165.png"/><Relationship Id="rId524" Type="http://schemas.openxmlformats.org/officeDocument/2006/relationships/image" Target="media/image278.emf"/><Relationship Id="rId731" Type="http://schemas.microsoft.com/office/2007/relationships/diagramDrawing" Target="diagrams/drawing12.xml"/><Relationship Id="rId98" Type="http://schemas.openxmlformats.org/officeDocument/2006/relationships/image" Target="media/image45.emf"/><Relationship Id="rId163" Type="http://schemas.openxmlformats.org/officeDocument/2006/relationships/image" Target="media/image78.png"/><Relationship Id="rId370" Type="http://schemas.openxmlformats.org/officeDocument/2006/relationships/image" Target="media/image202.emf"/><Relationship Id="rId230" Type="http://schemas.openxmlformats.org/officeDocument/2006/relationships/oleObject" Target="embeddings/oleObject83.bin"/><Relationship Id="rId468" Type="http://schemas.openxmlformats.org/officeDocument/2006/relationships/oleObject" Target="embeddings/oleObject177.bin"/><Relationship Id="rId675" Type="http://schemas.openxmlformats.org/officeDocument/2006/relationships/image" Target="media/image352.emf"/><Relationship Id="rId25" Type="http://schemas.openxmlformats.org/officeDocument/2006/relationships/image" Target="media/image14.emf"/><Relationship Id="rId328" Type="http://schemas.openxmlformats.org/officeDocument/2006/relationships/image" Target="media/image174.emf"/><Relationship Id="rId535" Type="http://schemas.openxmlformats.org/officeDocument/2006/relationships/oleObject" Target="embeddings/oleObject210.bin"/><Relationship Id="rId742" Type="http://schemas.openxmlformats.org/officeDocument/2006/relationships/image" Target="media/image384.png"/><Relationship Id="rId174" Type="http://schemas.openxmlformats.org/officeDocument/2006/relationships/image" Target="media/image86.emf"/><Relationship Id="rId381" Type="http://schemas.openxmlformats.org/officeDocument/2006/relationships/oleObject" Target="embeddings/oleObject132.bin"/><Relationship Id="rId602" Type="http://schemas.openxmlformats.org/officeDocument/2006/relationships/image" Target="media/image317.png"/><Relationship Id="rId241" Type="http://schemas.openxmlformats.org/officeDocument/2006/relationships/image" Target="media/image121.emf"/><Relationship Id="rId479" Type="http://schemas.openxmlformats.org/officeDocument/2006/relationships/image" Target="media/image255.emf"/><Relationship Id="rId686" Type="http://schemas.openxmlformats.org/officeDocument/2006/relationships/oleObject" Target="embeddings/oleObject267.bin"/><Relationship Id="rId36" Type="http://schemas.openxmlformats.org/officeDocument/2006/relationships/image" Target="media/image20.png"/><Relationship Id="rId339" Type="http://schemas.openxmlformats.org/officeDocument/2006/relationships/image" Target="media/image181.png"/><Relationship Id="rId546" Type="http://schemas.openxmlformats.org/officeDocument/2006/relationships/image" Target="media/image291.png"/><Relationship Id="rId753" Type="http://schemas.openxmlformats.org/officeDocument/2006/relationships/image" Target="media/image395.png"/><Relationship Id="rId101" Type="http://schemas.openxmlformats.org/officeDocument/2006/relationships/image" Target="media/image47.emf"/><Relationship Id="rId185" Type="http://schemas.openxmlformats.org/officeDocument/2006/relationships/image" Target="media/image93.emf"/><Relationship Id="rId406" Type="http://schemas.openxmlformats.org/officeDocument/2006/relationships/image" Target="media/image220.emf"/><Relationship Id="rId392" Type="http://schemas.openxmlformats.org/officeDocument/2006/relationships/image" Target="media/image213.emf"/><Relationship Id="rId613" Type="http://schemas.openxmlformats.org/officeDocument/2006/relationships/image" Target="media/image323.emf"/><Relationship Id="rId697" Type="http://schemas.openxmlformats.org/officeDocument/2006/relationships/image" Target="media/image363.emf"/><Relationship Id="rId252" Type="http://schemas.openxmlformats.org/officeDocument/2006/relationships/oleObject" Target="embeddings/oleObject94.bin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oleObject" Target="embeddings/oleObject216.bin"/><Relationship Id="rId196" Type="http://schemas.openxmlformats.org/officeDocument/2006/relationships/oleObject" Target="embeddings/oleObject66.bin"/><Relationship Id="rId417" Type="http://schemas.openxmlformats.org/officeDocument/2006/relationships/oleObject" Target="embeddings/oleObject150.bin"/><Relationship Id="rId624" Type="http://schemas.openxmlformats.org/officeDocument/2006/relationships/oleObject" Target="embeddings/oleObject239.bin"/><Relationship Id="rId263" Type="http://schemas.openxmlformats.org/officeDocument/2006/relationships/image" Target="media/image127.png"/><Relationship Id="rId470" Type="http://schemas.openxmlformats.org/officeDocument/2006/relationships/oleObject" Target="embeddings/oleObject178.bin"/><Relationship Id="rId58" Type="http://schemas.openxmlformats.org/officeDocument/2006/relationships/oleObject" Target="embeddings/oleObject14.bin"/><Relationship Id="rId123" Type="http://schemas.openxmlformats.org/officeDocument/2006/relationships/image" Target="media/image57.emf"/><Relationship Id="rId330" Type="http://schemas.openxmlformats.org/officeDocument/2006/relationships/image" Target="media/image175.emf"/><Relationship Id="rId568" Type="http://schemas.microsoft.com/office/2007/relationships/diagramDrawing" Target="diagrams/drawing8.xml"/><Relationship Id="rId428" Type="http://schemas.openxmlformats.org/officeDocument/2006/relationships/image" Target="media/image231.emf"/><Relationship Id="rId635" Type="http://schemas.openxmlformats.org/officeDocument/2006/relationships/image" Target="media/image334.emf"/><Relationship Id="rId274" Type="http://schemas.openxmlformats.org/officeDocument/2006/relationships/image" Target="media/image138.emf"/><Relationship Id="rId481" Type="http://schemas.openxmlformats.org/officeDocument/2006/relationships/image" Target="media/image256.emf"/><Relationship Id="rId702" Type="http://schemas.openxmlformats.org/officeDocument/2006/relationships/oleObject" Target="embeddings/oleObject275.bin"/><Relationship Id="rId69" Type="http://schemas.microsoft.com/office/2007/relationships/diagramDrawing" Target="diagrams/drawing2.xml"/><Relationship Id="rId134" Type="http://schemas.openxmlformats.org/officeDocument/2006/relationships/oleObject" Target="embeddings/oleObject45.bin"/><Relationship Id="rId579" Type="http://schemas.microsoft.com/office/2007/relationships/diagramDrawing" Target="diagrams/drawing9.xml"/><Relationship Id="rId341" Type="http://schemas.openxmlformats.org/officeDocument/2006/relationships/image" Target="media/image183.png"/><Relationship Id="rId439" Type="http://schemas.openxmlformats.org/officeDocument/2006/relationships/oleObject" Target="embeddings/oleObject161.bin"/><Relationship Id="rId646" Type="http://schemas.openxmlformats.org/officeDocument/2006/relationships/image" Target="media/image340.emf"/><Relationship Id="rId201" Type="http://schemas.openxmlformats.org/officeDocument/2006/relationships/image" Target="media/image101.emf"/><Relationship Id="rId285" Type="http://schemas.openxmlformats.org/officeDocument/2006/relationships/image" Target="media/image145.png"/><Relationship Id="rId506" Type="http://schemas.openxmlformats.org/officeDocument/2006/relationships/oleObject" Target="embeddings/oleObject196.bin"/><Relationship Id="rId492" Type="http://schemas.openxmlformats.org/officeDocument/2006/relationships/oleObject" Target="embeddings/oleObject189.bin"/><Relationship Id="rId713" Type="http://schemas.openxmlformats.org/officeDocument/2006/relationships/image" Target="media/image371.emf"/><Relationship Id="rId145" Type="http://schemas.openxmlformats.org/officeDocument/2006/relationships/oleObject" Target="embeddings/oleObject48.bin"/><Relationship Id="rId352" Type="http://schemas.openxmlformats.org/officeDocument/2006/relationships/image" Target="media/image193.emf"/><Relationship Id="rId212" Type="http://schemas.openxmlformats.org/officeDocument/2006/relationships/oleObject" Target="embeddings/oleObject74.bin"/><Relationship Id="rId657" Type="http://schemas.openxmlformats.org/officeDocument/2006/relationships/diagramColors" Target="diagrams/colors11.xml"/><Relationship Id="rId296" Type="http://schemas.openxmlformats.org/officeDocument/2006/relationships/oleObject" Target="embeddings/oleObject103.bin"/><Relationship Id="rId517" Type="http://schemas.openxmlformats.org/officeDocument/2006/relationships/image" Target="media/image274.emf"/><Relationship Id="rId724" Type="http://schemas.openxmlformats.org/officeDocument/2006/relationships/oleObject" Target="embeddings/oleObject286.bin"/><Relationship Id="rId60" Type="http://schemas.openxmlformats.org/officeDocument/2006/relationships/oleObject" Target="embeddings/oleObject15.bin"/><Relationship Id="rId156" Type="http://schemas.openxmlformats.org/officeDocument/2006/relationships/image" Target="media/image71.png"/><Relationship Id="rId363" Type="http://schemas.openxmlformats.org/officeDocument/2006/relationships/oleObject" Target="embeddings/oleObject123.bin"/><Relationship Id="rId570" Type="http://schemas.openxmlformats.org/officeDocument/2006/relationships/oleObject" Target="embeddings/oleObject220.bin"/><Relationship Id="rId223" Type="http://schemas.openxmlformats.org/officeDocument/2006/relationships/image" Target="media/image112.emf"/><Relationship Id="rId430" Type="http://schemas.openxmlformats.org/officeDocument/2006/relationships/image" Target="media/image232.emf"/><Relationship Id="rId668" Type="http://schemas.openxmlformats.org/officeDocument/2006/relationships/oleObject" Target="embeddings/oleObject258.bin"/><Relationship Id="rId18" Type="http://schemas.openxmlformats.org/officeDocument/2006/relationships/image" Target="media/image9.png"/><Relationship Id="rId528" Type="http://schemas.openxmlformats.org/officeDocument/2006/relationships/image" Target="media/image280.emf"/><Relationship Id="rId735" Type="http://schemas.openxmlformats.org/officeDocument/2006/relationships/oleObject" Target="embeddings/oleObject289.bin"/><Relationship Id="rId167" Type="http://schemas.openxmlformats.org/officeDocument/2006/relationships/image" Target="media/image82.jpg"/><Relationship Id="rId374" Type="http://schemas.openxmlformats.org/officeDocument/2006/relationships/image" Target="media/image204.emf"/><Relationship Id="rId581" Type="http://schemas.openxmlformats.org/officeDocument/2006/relationships/image" Target="media/image307.png"/><Relationship Id="rId71" Type="http://schemas.openxmlformats.org/officeDocument/2006/relationships/oleObject" Target="embeddings/oleObject18.bin"/><Relationship Id="rId234" Type="http://schemas.openxmlformats.org/officeDocument/2006/relationships/oleObject" Target="embeddings/oleObject85.bin"/><Relationship Id="rId679" Type="http://schemas.openxmlformats.org/officeDocument/2006/relationships/image" Target="media/image354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oleObject" Target="embeddings/oleObject163.bin"/><Relationship Id="rId539" Type="http://schemas.openxmlformats.org/officeDocument/2006/relationships/oleObject" Target="embeddings/oleObject212.bin"/><Relationship Id="rId746" Type="http://schemas.openxmlformats.org/officeDocument/2006/relationships/image" Target="media/image388.jpg"/><Relationship Id="rId178" Type="http://schemas.openxmlformats.org/officeDocument/2006/relationships/image" Target="media/image89.emf"/><Relationship Id="rId301" Type="http://schemas.openxmlformats.org/officeDocument/2006/relationships/oleObject" Target="embeddings/oleObject105.bin"/><Relationship Id="rId82" Type="http://schemas.openxmlformats.org/officeDocument/2006/relationships/oleObject" Target="embeddings/oleObject21.bin"/><Relationship Id="rId385" Type="http://schemas.openxmlformats.org/officeDocument/2006/relationships/oleObject" Target="embeddings/oleObject134.bin"/><Relationship Id="rId592" Type="http://schemas.openxmlformats.org/officeDocument/2006/relationships/image" Target="media/image311.png"/><Relationship Id="rId606" Type="http://schemas.openxmlformats.org/officeDocument/2006/relationships/oleObject" Target="embeddings/oleObject230.bin"/><Relationship Id="rId245" Type="http://schemas.openxmlformats.org/officeDocument/2006/relationships/image" Target="media/image123.emf"/><Relationship Id="rId452" Type="http://schemas.openxmlformats.org/officeDocument/2006/relationships/oleObject" Target="embeddings/oleObject169.bin"/><Relationship Id="rId105" Type="http://schemas.openxmlformats.org/officeDocument/2006/relationships/image" Target="media/image49.emf"/><Relationship Id="rId312" Type="http://schemas.openxmlformats.org/officeDocument/2006/relationships/image" Target="media/image161.png"/><Relationship Id="rId757" Type="http://schemas.openxmlformats.org/officeDocument/2006/relationships/image" Target="media/image399.tiff"/><Relationship Id="rId93" Type="http://schemas.openxmlformats.org/officeDocument/2006/relationships/diagramData" Target="diagrams/data4.xml"/><Relationship Id="rId189" Type="http://schemas.openxmlformats.org/officeDocument/2006/relationships/image" Target="media/image95.emf"/><Relationship Id="rId396" Type="http://schemas.openxmlformats.org/officeDocument/2006/relationships/image" Target="media/image215.emf"/><Relationship Id="rId617" Type="http://schemas.openxmlformats.org/officeDocument/2006/relationships/image" Target="media/image325.emf"/><Relationship Id="rId256" Type="http://schemas.openxmlformats.org/officeDocument/2006/relationships/diagramColors" Target="diagrams/colors6.xml"/><Relationship Id="rId463" Type="http://schemas.openxmlformats.org/officeDocument/2006/relationships/image" Target="media/image247.emf"/><Relationship Id="rId670" Type="http://schemas.openxmlformats.org/officeDocument/2006/relationships/oleObject" Target="embeddings/oleObject259.bin"/><Relationship Id="rId116" Type="http://schemas.openxmlformats.org/officeDocument/2006/relationships/oleObject" Target="embeddings/oleObject35.bin"/><Relationship Id="rId323" Type="http://schemas.openxmlformats.org/officeDocument/2006/relationships/image" Target="media/image170.emf"/><Relationship Id="rId530" Type="http://schemas.openxmlformats.org/officeDocument/2006/relationships/image" Target="media/image281.emf"/><Relationship Id="rId20" Type="http://schemas.openxmlformats.org/officeDocument/2006/relationships/image" Target="media/image11.png"/><Relationship Id="rId628" Type="http://schemas.openxmlformats.org/officeDocument/2006/relationships/oleObject" Target="embeddings/oleObject241.bin"/><Relationship Id="rId267" Type="http://schemas.openxmlformats.org/officeDocument/2006/relationships/image" Target="media/image131.jpg"/><Relationship Id="rId474" Type="http://schemas.openxmlformats.org/officeDocument/2006/relationships/oleObject" Target="embeddings/oleObject180.bin"/><Relationship Id="rId127" Type="http://schemas.openxmlformats.org/officeDocument/2006/relationships/image" Target="media/image59.emf"/><Relationship Id="rId681" Type="http://schemas.openxmlformats.org/officeDocument/2006/relationships/image" Target="media/image355.emf"/><Relationship Id="rId31" Type="http://schemas.openxmlformats.org/officeDocument/2006/relationships/image" Target="media/image17.emf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4.bin"/><Relationship Id="rId334" Type="http://schemas.openxmlformats.org/officeDocument/2006/relationships/oleObject" Target="embeddings/oleObject115.bin"/><Relationship Id="rId376" Type="http://schemas.openxmlformats.org/officeDocument/2006/relationships/image" Target="media/image205.emf"/><Relationship Id="rId541" Type="http://schemas.openxmlformats.org/officeDocument/2006/relationships/oleObject" Target="embeddings/oleObject213.bin"/><Relationship Id="rId583" Type="http://schemas.openxmlformats.org/officeDocument/2006/relationships/diagramLayout" Target="diagrams/layout10.xml"/><Relationship Id="rId639" Type="http://schemas.openxmlformats.org/officeDocument/2006/relationships/image" Target="media/image336.emf"/><Relationship Id="rId4" Type="http://schemas.openxmlformats.org/officeDocument/2006/relationships/settings" Target="settings.xml"/><Relationship Id="rId180" Type="http://schemas.openxmlformats.org/officeDocument/2006/relationships/image" Target="media/image90.emf"/><Relationship Id="rId236" Type="http://schemas.openxmlformats.org/officeDocument/2006/relationships/oleObject" Target="embeddings/oleObject86.bin"/><Relationship Id="rId278" Type="http://schemas.openxmlformats.org/officeDocument/2006/relationships/image" Target="media/image140.emf"/><Relationship Id="rId401" Type="http://schemas.openxmlformats.org/officeDocument/2006/relationships/oleObject" Target="embeddings/oleObject142.bin"/><Relationship Id="rId443" Type="http://schemas.openxmlformats.org/officeDocument/2006/relationships/oleObject" Target="embeddings/oleObject165.bin"/><Relationship Id="rId650" Type="http://schemas.openxmlformats.org/officeDocument/2006/relationships/image" Target="media/image342.emf"/><Relationship Id="rId303" Type="http://schemas.openxmlformats.org/officeDocument/2006/relationships/oleObject" Target="embeddings/oleObject106.bin"/><Relationship Id="rId485" Type="http://schemas.openxmlformats.org/officeDocument/2006/relationships/image" Target="media/image258.emf"/><Relationship Id="rId692" Type="http://schemas.openxmlformats.org/officeDocument/2006/relationships/oleObject" Target="embeddings/oleObject270.bin"/><Relationship Id="rId706" Type="http://schemas.openxmlformats.org/officeDocument/2006/relationships/oleObject" Target="embeddings/oleObject277.bin"/><Relationship Id="rId748" Type="http://schemas.openxmlformats.org/officeDocument/2006/relationships/image" Target="media/image390.jpg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7.bin"/><Relationship Id="rId345" Type="http://schemas.openxmlformats.org/officeDocument/2006/relationships/image" Target="media/image187.png"/><Relationship Id="rId387" Type="http://schemas.openxmlformats.org/officeDocument/2006/relationships/oleObject" Target="embeddings/oleObject135.bin"/><Relationship Id="rId510" Type="http://schemas.openxmlformats.org/officeDocument/2006/relationships/oleObject" Target="embeddings/oleObject198.bin"/><Relationship Id="rId552" Type="http://schemas.openxmlformats.org/officeDocument/2006/relationships/oleObject" Target="embeddings/oleObject214.bin"/><Relationship Id="rId594" Type="http://schemas.openxmlformats.org/officeDocument/2006/relationships/image" Target="media/image313.emf"/><Relationship Id="rId608" Type="http://schemas.openxmlformats.org/officeDocument/2006/relationships/oleObject" Target="embeddings/oleObject231.bin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image" Target="media/image124.emf"/><Relationship Id="rId412" Type="http://schemas.openxmlformats.org/officeDocument/2006/relationships/image" Target="media/image223.emf"/><Relationship Id="rId107" Type="http://schemas.openxmlformats.org/officeDocument/2006/relationships/image" Target="media/image50.emf"/><Relationship Id="rId289" Type="http://schemas.openxmlformats.org/officeDocument/2006/relationships/image" Target="media/image148.emf"/><Relationship Id="rId454" Type="http://schemas.openxmlformats.org/officeDocument/2006/relationships/oleObject" Target="embeddings/oleObject170.bin"/><Relationship Id="rId496" Type="http://schemas.openxmlformats.org/officeDocument/2006/relationships/oleObject" Target="embeddings/oleObject191.bin"/><Relationship Id="rId661" Type="http://schemas.openxmlformats.org/officeDocument/2006/relationships/image" Target="media/image345.emf"/><Relationship Id="rId717" Type="http://schemas.openxmlformats.org/officeDocument/2006/relationships/image" Target="media/image373.emf"/><Relationship Id="rId759" Type="http://schemas.openxmlformats.org/officeDocument/2006/relationships/fontTable" Target="fontTable.xml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50.bin"/><Relationship Id="rId314" Type="http://schemas.openxmlformats.org/officeDocument/2006/relationships/image" Target="media/image163.emf"/><Relationship Id="rId356" Type="http://schemas.openxmlformats.org/officeDocument/2006/relationships/image" Target="media/image195.emf"/><Relationship Id="rId398" Type="http://schemas.openxmlformats.org/officeDocument/2006/relationships/image" Target="media/image216.emf"/><Relationship Id="rId521" Type="http://schemas.openxmlformats.org/officeDocument/2006/relationships/image" Target="media/image276.emf"/><Relationship Id="rId563" Type="http://schemas.openxmlformats.org/officeDocument/2006/relationships/oleObject" Target="embeddings/oleObject219.bin"/><Relationship Id="rId619" Type="http://schemas.openxmlformats.org/officeDocument/2006/relationships/image" Target="media/image326.emf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5.png"/><Relationship Id="rId216" Type="http://schemas.openxmlformats.org/officeDocument/2006/relationships/oleObject" Target="embeddings/oleObject76.bin"/><Relationship Id="rId423" Type="http://schemas.openxmlformats.org/officeDocument/2006/relationships/oleObject" Target="embeddings/oleObject153.bin"/><Relationship Id="rId258" Type="http://schemas.openxmlformats.org/officeDocument/2006/relationships/diagramData" Target="diagrams/data7.xml"/><Relationship Id="rId465" Type="http://schemas.openxmlformats.org/officeDocument/2006/relationships/image" Target="media/image248.emf"/><Relationship Id="rId630" Type="http://schemas.openxmlformats.org/officeDocument/2006/relationships/oleObject" Target="embeddings/oleObject242.bin"/><Relationship Id="rId672" Type="http://schemas.openxmlformats.org/officeDocument/2006/relationships/oleObject" Target="embeddings/oleObject260.bin"/><Relationship Id="rId728" Type="http://schemas.openxmlformats.org/officeDocument/2006/relationships/diagramLayout" Target="diagrams/layout12.xml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55.emf"/><Relationship Id="rId325" Type="http://schemas.openxmlformats.org/officeDocument/2006/relationships/image" Target="media/image171.jfif"/><Relationship Id="rId367" Type="http://schemas.openxmlformats.org/officeDocument/2006/relationships/oleObject" Target="embeddings/oleObject125.bin"/><Relationship Id="rId532" Type="http://schemas.openxmlformats.org/officeDocument/2006/relationships/image" Target="media/image282.emf"/><Relationship Id="rId574" Type="http://schemas.openxmlformats.org/officeDocument/2006/relationships/oleObject" Target="embeddings/oleObject222.bin"/><Relationship Id="rId171" Type="http://schemas.openxmlformats.org/officeDocument/2006/relationships/oleObject" Target="embeddings/oleObject55.bin"/><Relationship Id="rId227" Type="http://schemas.openxmlformats.org/officeDocument/2006/relationships/image" Target="media/image114.emf"/><Relationship Id="rId269" Type="http://schemas.openxmlformats.org/officeDocument/2006/relationships/image" Target="media/image133.png"/><Relationship Id="rId434" Type="http://schemas.openxmlformats.org/officeDocument/2006/relationships/image" Target="media/image234.emf"/><Relationship Id="rId476" Type="http://schemas.openxmlformats.org/officeDocument/2006/relationships/oleObject" Target="embeddings/oleObject181.bin"/><Relationship Id="rId641" Type="http://schemas.openxmlformats.org/officeDocument/2006/relationships/image" Target="media/image337.emf"/><Relationship Id="rId683" Type="http://schemas.openxmlformats.org/officeDocument/2006/relationships/image" Target="media/image356.emf"/><Relationship Id="rId739" Type="http://schemas.openxmlformats.org/officeDocument/2006/relationships/oleObject" Target="embeddings/oleObject290.bin"/><Relationship Id="rId33" Type="http://schemas.openxmlformats.org/officeDocument/2006/relationships/image" Target="media/image18.emf"/><Relationship Id="rId129" Type="http://schemas.openxmlformats.org/officeDocument/2006/relationships/image" Target="media/image60.emf"/><Relationship Id="rId280" Type="http://schemas.openxmlformats.org/officeDocument/2006/relationships/image" Target="media/image141.emf"/><Relationship Id="rId336" Type="http://schemas.openxmlformats.org/officeDocument/2006/relationships/oleObject" Target="embeddings/oleObject116.bin"/><Relationship Id="rId501" Type="http://schemas.openxmlformats.org/officeDocument/2006/relationships/image" Target="media/image266.emf"/><Relationship Id="rId543" Type="http://schemas.openxmlformats.org/officeDocument/2006/relationships/image" Target="media/image288.png"/><Relationship Id="rId75" Type="http://schemas.openxmlformats.org/officeDocument/2006/relationships/diagramLayout" Target="diagrams/layout3.xml"/><Relationship Id="rId140" Type="http://schemas.openxmlformats.org/officeDocument/2006/relationships/diagramLayout" Target="diagrams/layout5.xml"/><Relationship Id="rId182" Type="http://schemas.openxmlformats.org/officeDocument/2006/relationships/image" Target="media/image91.png"/><Relationship Id="rId378" Type="http://schemas.openxmlformats.org/officeDocument/2006/relationships/image" Target="media/image206.emf"/><Relationship Id="rId403" Type="http://schemas.openxmlformats.org/officeDocument/2006/relationships/oleObject" Target="embeddings/oleObject143.bin"/><Relationship Id="rId585" Type="http://schemas.openxmlformats.org/officeDocument/2006/relationships/diagramColors" Target="diagrams/colors10.xml"/><Relationship Id="rId750" Type="http://schemas.openxmlformats.org/officeDocument/2006/relationships/image" Target="media/image392.jpeg"/><Relationship Id="rId6" Type="http://schemas.openxmlformats.org/officeDocument/2006/relationships/footnotes" Target="footnotes.xml"/><Relationship Id="rId238" Type="http://schemas.openxmlformats.org/officeDocument/2006/relationships/oleObject" Target="embeddings/oleObject87.bin"/><Relationship Id="rId445" Type="http://schemas.openxmlformats.org/officeDocument/2006/relationships/oleObject" Target="embeddings/oleObject166.bin"/><Relationship Id="rId487" Type="http://schemas.openxmlformats.org/officeDocument/2006/relationships/image" Target="media/image259.emf"/><Relationship Id="rId610" Type="http://schemas.openxmlformats.org/officeDocument/2006/relationships/oleObject" Target="embeddings/oleObject232.bin"/><Relationship Id="rId652" Type="http://schemas.openxmlformats.org/officeDocument/2006/relationships/image" Target="media/image343.emf"/><Relationship Id="rId694" Type="http://schemas.openxmlformats.org/officeDocument/2006/relationships/oleObject" Target="embeddings/oleObject271.bin"/><Relationship Id="rId708" Type="http://schemas.openxmlformats.org/officeDocument/2006/relationships/oleObject" Target="embeddings/oleObject278.bin"/><Relationship Id="rId291" Type="http://schemas.openxmlformats.org/officeDocument/2006/relationships/image" Target="media/image149.emf"/><Relationship Id="rId305" Type="http://schemas.openxmlformats.org/officeDocument/2006/relationships/oleObject" Target="embeddings/oleObject107.bin"/><Relationship Id="rId347" Type="http://schemas.openxmlformats.org/officeDocument/2006/relationships/image" Target="media/image189.png"/><Relationship Id="rId512" Type="http://schemas.openxmlformats.org/officeDocument/2006/relationships/oleObject" Target="embeddings/oleObject199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1.bin"/><Relationship Id="rId389" Type="http://schemas.openxmlformats.org/officeDocument/2006/relationships/oleObject" Target="embeddings/oleObject136.bin"/><Relationship Id="rId554" Type="http://schemas.openxmlformats.org/officeDocument/2006/relationships/oleObject" Target="embeddings/oleObject215.bin"/><Relationship Id="rId596" Type="http://schemas.openxmlformats.org/officeDocument/2006/relationships/image" Target="media/image314.emf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image" Target="media/image125.emf"/><Relationship Id="rId414" Type="http://schemas.openxmlformats.org/officeDocument/2006/relationships/image" Target="media/image224.emf"/><Relationship Id="rId456" Type="http://schemas.openxmlformats.org/officeDocument/2006/relationships/oleObject" Target="embeddings/oleObject171.bin"/><Relationship Id="rId498" Type="http://schemas.openxmlformats.org/officeDocument/2006/relationships/oleObject" Target="embeddings/oleObject192.bin"/><Relationship Id="rId621" Type="http://schemas.openxmlformats.org/officeDocument/2006/relationships/image" Target="media/image327.emf"/><Relationship Id="rId663" Type="http://schemas.openxmlformats.org/officeDocument/2006/relationships/image" Target="media/image346.emf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diagramQuickStyle" Target="diagrams/quickStyle7.xml"/><Relationship Id="rId316" Type="http://schemas.openxmlformats.org/officeDocument/2006/relationships/image" Target="media/image164.png"/><Relationship Id="rId523" Type="http://schemas.openxmlformats.org/officeDocument/2006/relationships/image" Target="media/image277.png"/><Relationship Id="rId719" Type="http://schemas.openxmlformats.org/officeDocument/2006/relationships/image" Target="media/image374.emf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6.emf"/><Relationship Id="rId565" Type="http://schemas.openxmlformats.org/officeDocument/2006/relationships/diagramLayout" Target="diagrams/layout8.xml"/><Relationship Id="rId730" Type="http://schemas.openxmlformats.org/officeDocument/2006/relationships/diagramColors" Target="diagrams/colors12.xml"/><Relationship Id="rId162" Type="http://schemas.openxmlformats.org/officeDocument/2006/relationships/image" Target="media/image77.png"/><Relationship Id="rId218" Type="http://schemas.openxmlformats.org/officeDocument/2006/relationships/oleObject" Target="embeddings/oleObject77.bin"/><Relationship Id="rId425" Type="http://schemas.openxmlformats.org/officeDocument/2006/relationships/oleObject" Target="embeddings/oleObject154.bin"/><Relationship Id="rId467" Type="http://schemas.openxmlformats.org/officeDocument/2006/relationships/image" Target="media/image249.emf"/><Relationship Id="rId632" Type="http://schemas.openxmlformats.org/officeDocument/2006/relationships/oleObject" Target="embeddings/oleObject243.bin"/><Relationship Id="rId271" Type="http://schemas.openxmlformats.org/officeDocument/2006/relationships/image" Target="media/image135.png"/><Relationship Id="rId674" Type="http://schemas.openxmlformats.org/officeDocument/2006/relationships/oleObject" Target="embeddings/oleObject261.bin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1.emf"/><Relationship Id="rId327" Type="http://schemas.openxmlformats.org/officeDocument/2006/relationships/image" Target="media/image173.png"/><Relationship Id="rId369" Type="http://schemas.openxmlformats.org/officeDocument/2006/relationships/oleObject" Target="embeddings/oleObject126.bin"/><Relationship Id="rId534" Type="http://schemas.openxmlformats.org/officeDocument/2006/relationships/image" Target="media/image283.emf"/><Relationship Id="rId576" Type="http://schemas.openxmlformats.org/officeDocument/2006/relationships/diagramLayout" Target="diagrams/layout9.xml"/><Relationship Id="rId741" Type="http://schemas.openxmlformats.org/officeDocument/2006/relationships/oleObject" Target="embeddings/oleObject291.bin"/><Relationship Id="rId173" Type="http://schemas.openxmlformats.org/officeDocument/2006/relationships/oleObject" Target="embeddings/oleObject56.bin"/><Relationship Id="rId229" Type="http://schemas.openxmlformats.org/officeDocument/2006/relationships/image" Target="media/image115.emf"/><Relationship Id="rId380" Type="http://schemas.openxmlformats.org/officeDocument/2006/relationships/image" Target="media/image207.emf"/><Relationship Id="rId436" Type="http://schemas.openxmlformats.org/officeDocument/2006/relationships/image" Target="media/image235.emf"/><Relationship Id="rId601" Type="http://schemas.openxmlformats.org/officeDocument/2006/relationships/oleObject" Target="embeddings/oleObject228.bin"/><Relationship Id="rId643" Type="http://schemas.openxmlformats.org/officeDocument/2006/relationships/image" Target="media/image338.png"/><Relationship Id="rId240" Type="http://schemas.openxmlformats.org/officeDocument/2006/relationships/oleObject" Target="embeddings/oleObject88.bin"/><Relationship Id="rId478" Type="http://schemas.openxmlformats.org/officeDocument/2006/relationships/oleObject" Target="embeddings/oleObject182.bin"/><Relationship Id="rId685" Type="http://schemas.openxmlformats.org/officeDocument/2006/relationships/image" Target="media/image357.emf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2.png"/><Relationship Id="rId338" Type="http://schemas.openxmlformats.org/officeDocument/2006/relationships/image" Target="media/image180.png"/><Relationship Id="rId503" Type="http://schemas.openxmlformats.org/officeDocument/2006/relationships/image" Target="media/image267.emf"/><Relationship Id="rId545" Type="http://schemas.openxmlformats.org/officeDocument/2006/relationships/image" Target="media/image290.png"/><Relationship Id="rId587" Type="http://schemas.openxmlformats.org/officeDocument/2006/relationships/image" Target="media/image308.emf"/><Relationship Id="rId710" Type="http://schemas.openxmlformats.org/officeDocument/2006/relationships/oleObject" Target="embeddings/oleObject279.bin"/><Relationship Id="rId752" Type="http://schemas.openxmlformats.org/officeDocument/2006/relationships/image" Target="media/image394.jpg"/><Relationship Id="rId8" Type="http://schemas.openxmlformats.org/officeDocument/2006/relationships/footer" Target="footer1.xml"/><Relationship Id="rId142" Type="http://schemas.openxmlformats.org/officeDocument/2006/relationships/diagramColors" Target="diagrams/colors5.xml"/><Relationship Id="rId184" Type="http://schemas.openxmlformats.org/officeDocument/2006/relationships/oleObject" Target="embeddings/oleObject60.bin"/><Relationship Id="rId391" Type="http://schemas.openxmlformats.org/officeDocument/2006/relationships/oleObject" Target="embeddings/oleObject137.bin"/><Relationship Id="rId405" Type="http://schemas.openxmlformats.org/officeDocument/2006/relationships/oleObject" Target="embeddings/oleObject144.bin"/><Relationship Id="rId447" Type="http://schemas.openxmlformats.org/officeDocument/2006/relationships/image" Target="media/image239.emf"/><Relationship Id="rId612" Type="http://schemas.openxmlformats.org/officeDocument/2006/relationships/oleObject" Target="embeddings/oleObject233.bin"/><Relationship Id="rId251" Type="http://schemas.openxmlformats.org/officeDocument/2006/relationships/image" Target="media/image126.emf"/><Relationship Id="rId489" Type="http://schemas.openxmlformats.org/officeDocument/2006/relationships/image" Target="media/image260.emf"/><Relationship Id="rId654" Type="http://schemas.openxmlformats.org/officeDocument/2006/relationships/diagramData" Target="diagrams/data11.xml"/><Relationship Id="rId696" Type="http://schemas.openxmlformats.org/officeDocument/2006/relationships/oleObject" Target="embeddings/oleObject272.bin"/><Relationship Id="rId46" Type="http://schemas.openxmlformats.org/officeDocument/2006/relationships/image" Target="media/image29.emf"/><Relationship Id="rId293" Type="http://schemas.openxmlformats.org/officeDocument/2006/relationships/image" Target="media/image150.emf"/><Relationship Id="rId307" Type="http://schemas.openxmlformats.org/officeDocument/2006/relationships/oleObject" Target="embeddings/oleObject108.bin"/><Relationship Id="rId349" Type="http://schemas.openxmlformats.org/officeDocument/2006/relationships/image" Target="media/image191.png"/><Relationship Id="rId514" Type="http://schemas.openxmlformats.org/officeDocument/2006/relationships/oleObject" Target="embeddings/oleObject200.bin"/><Relationship Id="rId556" Type="http://schemas.openxmlformats.org/officeDocument/2006/relationships/image" Target="media/image299.emf"/><Relationship Id="rId721" Type="http://schemas.openxmlformats.org/officeDocument/2006/relationships/image" Target="media/image375.emf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2.bin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image" Target="media/image197.emf"/><Relationship Id="rId416" Type="http://schemas.openxmlformats.org/officeDocument/2006/relationships/image" Target="media/image225.emf"/><Relationship Id="rId598" Type="http://schemas.openxmlformats.org/officeDocument/2006/relationships/image" Target="media/image315.emf"/><Relationship Id="rId220" Type="http://schemas.openxmlformats.org/officeDocument/2006/relationships/oleObject" Target="embeddings/oleObject78.bin"/><Relationship Id="rId458" Type="http://schemas.openxmlformats.org/officeDocument/2006/relationships/oleObject" Target="embeddings/oleObject172.bin"/><Relationship Id="rId623" Type="http://schemas.openxmlformats.org/officeDocument/2006/relationships/image" Target="media/image328.emf"/><Relationship Id="rId665" Type="http://schemas.openxmlformats.org/officeDocument/2006/relationships/image" Target="media/image347.emf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microsoft.com/office/2007/relationships/diagramDrawing" Target="diagrams/drawing7.xml"/><Relationship Id="rId318" Type="http://schemas.openxmlformats.org/officeDocument/2006/relationships/image" Target="media/image166.emf"/><Relationship Id="rId525" Type="http://schemas.openxmlformats.org/officeDocument/2006/relationships/oleObject" Target="embeddings/oleObject205.bin"/><Relationship Id="rId567" Type="http://schemas.openxmlformats.org/officeDocument/2006/relationships/diagramColors" Target="diagrams/colors8.xml"/><Relationship Id="rId732" Type="http://schemas.openxmlformats.org/officeDocument/2006/relationships/image" Target="media/image378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.jpg"/><Relationship Id="rId371" Type="http://schemas.openxmlformats.org/officeDocument/2006/relationships/oleObject" Target="embeddings/oleObject127.bin"/><Relationship Id="rId427" Type="http://schemas.openxmlformats.org/officeDocument/2006/relationships/oleObject" Target="embeddings/oleObject155.bin"/><Relationship Id="rId469" Type="http://schemas.openxmlformats.org/officeDocument/2006/relationships/image" Target="media/image250.emf"/><Relationship Id="rId634" Type="http://schemas.openxmlformats.org/officeDocument/2006/relationships/oleObject" Target="embeddings/oleObject244.bin"/><Relationship Id="rId676" Type="http://schemas.openxmlformats.org/officeDocument/2006/relationships/oleObject" Target="embeddings/oleObject262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6.emf"/><Relationship Id="rId273" Type="http://schemas.openxmlformats.org/officeDocument/2006/relationships/image" Target="media/image137.png"/><Relationship Id="rId329" Type="http://schemas.openxmlformats.org/officeDocument/2006/relationships/oleObject" Target="embeddings/oleObject113.bin"/><Relationship Id="rId480" Type="http://schemas.openxmlformats.org/officeDocument/2006/relationships/oleObject" Target="embeddings/oleObject183.bin"/><Relationship Id="rId536" Type="http://schemas.openxmlformats.org/officeDocument/2006/relationships/image" Target="media/image284.emf"/><Relationship Id="rId701" Type="http://schemas.openxmlformats.org/officeDocument/2006/relationships/image" Target="media/image365.emf"/><Relationship Id="rId68" Type="http://schemas.openxmlformats.org/officeDocument/2006/relationships/diagramColors" Target="diagrams/colors2.xml"/><Relationship Id="rId133" Type="http://schemas.openxmlformats.org/officeDocument/2006/relationships/image" Target="media/image62.emf"/><Relationship Id="rId175" Type="http://schemas.openxmlformats.org/officeDocument/2006/relationships/oleObject" Target="embeddings/oleObject57.bin"/><Relationship Id="rId340" Type="http://schemas.openxmlformats.org/officeDocument/2006/relationships/image" Target="media/image182.png"/><Relationship Id="rId578" Type="http://schemas.openxmlformats.org/officeDocument/2006/relationships/diagramColors" Target="diagrams/colors9.xml"/><Relationship Id="rId743" Type="http://schemas.openxmlformats.org/officeDocument/2006/relationships/image" Target="media/image385.png"/><Relationship Id="rId200" Type="http://schemas.openxmlformats.org/officeDocument/2006/relationships/oleObject" Target="embeddings/oleObject68.bin"/><Relationship Id="rId382" Type="http://schemas.openxmlformats.org/officeDocument/2006/relationships/image" Target="media/image208.emf"/><Relationship Id="rId438" Type="http://schemas.openxmlformats.org/officeDocument/2006/relationships/image" Target="media/image236.emf"/><Relationship Id="rId603" Type="http://schemas.openxmlformats.org/officeDocument/2006/relationships/image" Target="media/image318.emf"/><Relationship Id="rId645" Type="http://schemas.openxmlformats.org/officeDocument/2006/relationships/oleObject" Target="embeddings/oleObject249.bin"/><Relationship Id="rId687" Type="http://schemas.openxmlformats.org/officeDocument/2006/relationships/image" Target="media/image358.emf"/><Relationship Id="rId242" Type="http://schemas.openxmlformats.org/officeDocument/2006/relationships/oleObject" Target="embeddings/oleObject89.bin"/><Relationship Id="rId284" Type="http://schemas.openxmlformats.org/officeDocument/2006/relationships/image" Target="media/image144.emf"/><Relationship Id="rId491" Type="http://schemas.openxmlformats.org/officeDocument/2006/relationships/image" Target="media/image261.emf"/><Relationship Id="rId505" Type="http://schemas.openxmlformats.org/officeDocument/2006/relationships/image" Target="media/image268.emf"/><Relationship Id="rId712" Type="http://schemas.openxmlformats.org/officeDocument/2006/relationships/oleObject" Target="embeddings/oleObject280.bin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image" Target="media/image65.emf"/><Relationship Id="rId547" Type="http://schemas.openxmlformats.org/officeDocument/2006/relationships/image" Target="media/image292.png"/><Relationship Id="rId589" Type="http://schemas.openxmlformats.org/officeDocument/2006/relationships/image" Target="media/image309.png"/><Relationship Id="rId754" Type="http://schemas.openxmlformats.org/officeDocument/2006/relationships/image" Target="media/image396.jp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1.bin"/><Relationship Id="rId351" Type="http://schemas.openxmlformats.org/officeDocument/2006/relationships/oleObject" Target="embeddings/oleObject117.bin"/><Relationship Id="rId393" Type="http://schemas.openxmlformats.org/officeDocument/2006/relationships/oleObject" Target="embeddings/oleObject138.bin"/><Relationship Id="rId407" Type="http://schemas.openxmlformats.org/officeDocument/2006/relationships/oleObject" Target="embeddings/oleObject145.bin"/><Relationship Id="rId449" Type="http://schemas.openxmlformats.org/officeDocument/2006/relationships/image" Target="media/image240.emf"/><Relationship Id="rId614" Type="http://schemas.openxmlformats.org/officeDocument/2006/relationships/oleObject" Target="embeddings/oleObject234.bin"/><Relationship Id="rId656" Type="http://schemas.openxmlformats.org/officeDocument/2006/relationships/diagramQuickStyle" Target="diagrams/quickStyle11.xml"/><Relationship Id="rId211" Type="http://schemas.openxmlformats.org/officeDocument/2006/relationships/image" Target="media/image106.emf"/><Relationship Id="rId253" Type="http://schemas.openxmlformats.org/officeDocument/2006/relationships/diagramData" Target="diagrams/data6.xml"/><Relationship Id="rId295" Type="http://schemas.openxmlformats.org/officeDocument/2006/relationships/image" Target="media/image151.emf"/><Relationship Id="rId309" Type="http://schemas.openxmlformats.org/officeDocument/2006/relationships/image" Target="media/image159.png"/><Relationship Id="rId460" Type="http://schemas.openxmlformats.org/officeDocument/2006/relationships/oleObject" Target="embeddings/oleObject173.bin"/><Relationship Id="rId516" Type="http://schemas.openxmlformats.org/officeDocument/2006/relationships/oleObject" Target="embeddings/oleObject201.bin"/><Relationship Id="rId698" Type="http://schemas.openxmlformats.org/officeDocument/2006/relationships/oleObject" Target="embeddings/oleObject273.bin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image" Target="media/image167.png"/><Relationship Id="rId558" Type="http://schemas.openxmlformats.org/officeDocument/2006/relationships/image" Target="media/image300.emf"/><Relationship Id="rId723" Type="http://schemas.openxmlformats.org/officeDocument/2006/relationships/image" Target="media/image376.emf"/><Relationship Id="rId155" Type="http://schemas.openxmlformats.org/officeDocument/2006/relationships/oleObject" Target="embeddings/oleObject53.bin"/><Relationship Id="rId197" Type="http://schemas.openxmlformats.org/officeDocument/2006/relationships/image" Target="media/image99.emf"/><Relationship Id="rId362" Type="http://schemas.openxmlformats.org/officeDocument/2006/relationships/image" Target="media/image198.emf"/><Relationship Id="rId418" Type="http://schemas.openxmlformats.org/officeDocument/2006/relationships/image" Target="media/image226.emf"/><Relationship Id="rId625" Type="http://schemas.openxmlformats.org/officeDocument/2006/relationships/image" Target="media/image329.emf"/><Relationship Id="rId222" Type="http://schemas.openxmlformats.org/officeDocument/2006/relationships/oleObject" Target="embeddings/oleObject79.bin"/><Relationship Id="rId264" Type="http://schemas.openxmlformats.org/officeDocument/2006/relationships/image" Target="media/image128.png"/><Relationship Id="rId471" Type="http://schemas.openxmlformats.org/officeDocument/2006/relationships/image" Target="media/image251.emf"/><Relationship Id="rId667" Type="http://schemas.openxmlformats.org/officeDocument/2006/relationships/image" Target="media/image348.emf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40.bin"/><Relationship Id="rId527" Type="http://schemas.openxmlformats.org/officeDocument/2006/relationships/oleObject" Target="embeddings/oleObject206.bin"/><Relationship Id="rId569" Type="http://schemas.openxmlformats.org/officeDocument/2006/relationships/image" Target="media/image303.emf"/><Relationship Id="rId734" Type="http://schemas.openxmlformats.org/officeDocument/2006/relationships/image" Target="media/image379.emf"/><Relationship Id="rId70" Type="http://schemas.openxmlformats.org/officeDocument/2006/relationships/image" Target="media/image36.emf"/><Relationship Id="rId166" Type="http://schemas.openxmlformats.org/officeDocument/2006/relationships/image" Target="media/image81.png"/><Relationship Id="rId331" Type="http://schemas.openxmlformats.org/officeDocument/2006/relationships/oleObject" Target="embeddings/oleObject114.bin"/><Relationship Id="rId373" Type="http://schemas.openxmlformats.org/officeDocument/2006/relationships/oleObject" Target="embeddings/oleObject128.bin"/><Relationship Id="rId429" Type="http://schemas.openxmlformats.org/officeDocument/2006/relationships/oleObject" Target="embeddings/oleObject156.bin"/><Relationship Id="rId580" Type="http://schemas.openxmlformats.org/officeDocument/2006/relationships/image" Target="media/image306.png"/><Relationship Id="rId636" Type="http://schemas.openxmlformats.org/officeDocument/2006/relationships/oleObject" Target="embeddings/oleObject245.bin"/><Relationship Id="rId1" Type="http://schemas.openxmlformats.org/officeDocument/2006/relationships/customXml" Target="../customXml/item1.xml"/><Relationship Id="rId233" Type="http://schemas.openxmlformats.org/officeDocument/2006/relationships/image" Target="media/image117.emf"/><Relationship Id="rId440" Type="http://schemas.openxmlformats.org/officeDocument/2006/relationships/oleObject" Target="embeddings/oleObject162.bin"/><Relationship Id="rId678" Type="http://schemas.openxmlformats.org/officeDocument/2006/relationships/oleObject" Target="embeddings/oleObject263.bin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95.bin"/><Relationship Id="rId300" Type="http://schemas.openxmlformats.org/officeDocument/2006/relationships/image" Target="media/image154.emf"/><Relationship Id="rId482" Type="http://schemas.openxmlformats.org/officeDocument/2006/relationships/oleObject" Target="embeddings/oleObject184.bin"/><Relationship Id="rId538" Type="http://schemas.openxmlformats.org/officeDocument/2006/relationships/image" Target="media/image285.emf"/><Relationship Id="rId703" Type="http://schemas.openxmlformats.org/officeDocument/2006/relationships/image" Target="media/image366.emf"/><Relationship Id="rId745" Type="http://schemas.openxmlformats.org/officeDocument/2006/relationships/image" Target="media/image387.jpg"/><Relationship Id="rId81" Type="http://schemas.openxmlformats.org/officeDocument/2006/relationships/image" Target="media/image39.emf"/><Relationship Id="rId135" Type="http://schemas.openxmlformats.org/officeDocument/2006/relationships/image" Target="media/image63.emf"/><Relationship Id="rId177" Type="http://schemas.openxmlformats.org/officeDocument/2006/relationships/image" Target="media/image88.png"/><Relationship Id="rId342" Type="http://schemas.openxmlformats.org/officeDocument/2006/relationships/image" Target="media/image184.png"/><Relationship Id="rId384" Type="http://schemas.openxmlformats.org/officeDocument/2006/relationships/image" Target="media/image209.emf"/><Relationship Id="rId591" Type="http://schemas.openxmlformats.org/officeDocument/2006/relationships/oleObject" Target="embeddings/oleObject224.bin"/><Relationship Id="rId605" Type="http://schemas.openxmlformats.org/officeDocument/2006/relationships/image" Target="media/image319.emf"/><Relationship Id="rId202" Type="http://schemas.openxmlformats.org/officeDocument/2006/relationships/oleObject" Target="embeddings/oleObject69.bin"/><Relationship Id="rId244" Type="http://schemas.openxmlformats.org/officeDocument/2006/relationships/oleObject" Target="embeddings/oleObject90.bin"/><Relationship Id="rId647" Type="http://schemas.openxmlformats.org/officeDocument/2006/relationships/oleObject" Target="embeddings/oleObject250.bin"/><Relationship Id="rId689" Type="http://schemas.openxmlformats.org/officeDocument/2006/relationships/image" Target="media/image359.emf"/><Relationship Id="rId39" Type="http://schemas.openxmlformats.org/officeDocument/2006/relationships/image" Target="media/image23.png"/><Relationship Id="rId286" Type="http://schemas.openxmlformats.org/officeDocument/2006/relationships/image" Target="media/image146.emf"/><Relationship Id="rId451" Type="http://schemas.openxmlformats.org/officeDocument/2006/relationships/image" Target="media/image241.emf"/><Relationship Id="rId493" Type="http://schemas.openxmlformats.org/officeDocument/2006/relationships/image" Target="media/image262.emf"/><Relationship Id="rId507" Type="http://schemas.openxmlformats.org/officeDocument/2006/relationships/image" Target="media/image269.emf"/><Relationship Id="rId549" Type="http://schemas.openxmlformats.org/officeDocument/2006/relationships/image" Target="media/image294.jpeg"/><Relationship Id="rId714" Type="http://schemas.openxmlformats.org/officeDocument/2006/relationships/oleObject" Target="embeddings/oleObject281.bin"/><Relationship Id="rId756" Type="http://schemas.openxmlformats.org/officeDocument/2006/relationships/image" Target="media/image398.jpeg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6.emf"/><Relationship Id="rId188" Type="http://schemas.openxmlformats.org/officeDocument/2006/relationships/oleObject" Target="embeddings/oleObject62.bin"/><Relationship Id="rId311" Type="http://schemas.openxmlformats.org/officeDocument/2006/relationships/oleObject" Target="embeddings/oleObject109.bin"/><Relationship Id="rId353" Type="http://schemas.openxmlformats.org/officeDocument/2006/relationships/oleObject" Target="embeddings/oleObject118.bin"/><Relationship Id="rId395" Type="http://schemas.openxmlformats.org/officeDocument/2006/relationships/oleObject" Target="embeddings/oleObject139.bin"/><Relationship Id="rId409" Type="http://schemas.openxmlformats.org/officeDocument/2006/relationships/oleObject" Target="embeddings/oleObject146.bin"/><Relationship Id="rId560" Type="http://schemas.openxmlformats.org/officeDocument/2006/relationships/image" Target="media/image301.emf"/><Relationship Id="rId92" Type="http://schemas.openxmlformats.org/officeDocument/2006/relationships/oleObject" Target="embeddings/oleObject26.bin"/><Relationship Id="rId213" Type="http://schemas.openxmlformats.org/officeDocument/2006/relationships/image" Target="media/image107.emf"/><Relationship Id="rId420" Type="http://schemas.openxmlformats.org/officeDocument/2006/relationships/image" Target="media/image227.emf"/><Relationship Id="rId616" Type="http://schemas.openxmlformats.org/officeDocument/2006/relationships/oleObject" Target="embeddings/oleObject235.bin"/><Relationship Id="rId658" Type="http://schemas.microsoft.com/office/2007/relationships/diagramDrawing" Target="diagrams/drawing11.xml"/><Relationship Id="rId255" Type="http://schemas.openxmlformats.org/officeDocument/2006/relationships/diagramQuickStyle" Target="diagrams/quickStyle6.xml"/><Relationship Id="rId297" Type="http://schemas.openxmlformats.org/officeDocument/2006/relationships/image" Target="media/image152.png"/><Relationship Id="rId462" Type="http://schemas.openxmlformats.org/officeDocument/2006/relationships/oleObject" Target="embeddings/oleObject174.bin"/><Relationship Id="rId518" Type="http://schemas.openxmlformats.org/officeDocument/2006/relationships/oleObject" Target="embeddings/oleObject202.bin"/><Relationship Id="rId725" Type="http://schemas.openxmlformats.org/officeDocument/2006/relationships/image" Target="media/image377.emf"/><Relationship Id="rId115" Type="http://schemas.openxmlformats.org/officeDocument/2006/relationships/image" Target="media/image54.emf"/><Relationship Id="rId157" Type="http://schemas.openxmlformats.org/officeDocument/2006/relationships/image" Target="media/image72.png"/><Relationship Id="rId322" Type="http://schemas.openxmlformats.org/officeDocument/2006/relationships/image" Target="media/image169.png"/><Relationship Id="rId364" Type="http://schemas.openxmlformats.org/officeDocument/2006/relationships/image" Target="media/image199.emf"/><Relationship Id="rId61" Type="http://schemas.openxmlformats.org/officeDocument/2006/relationships/image" Target="media/image34.emf"/><Relationship Id="rId199" Type="http://schemas.openxmlformats.org/officeDocument/2006/relationships/image" Target="media/image100.emf"/><Relationship Id="rId571" Type="http://schemas.openxmlformats.org/officeDocument/2006/relationships/image" Target="media/image304.emf"/><Relationship Id="rId627" Type="http://schemas.openxmlformats.org/officeDocument/2006/relationships/image" Target="media/image330.emf"/><Relationship Id="rId669" Type="http://schemas.openxmlformats.org/officeDocument/2006/relationships/image" Target="media/image349.emf"/><Relationship Id="rId19" Type="http://schemas.openxmlformats.org/officeDocument/2006/relationships/image" Target="media/image10.png"/><Relationship Id="rId224" Type="http://schemas.openxmlformats.org/officeDocument/2006/relationships/oleObject" Target="embeddings/oleObject80.bin"/><Relationship Id="rId266" Type="http://schemas.openxmlformats.org/officeDocument/2006/relationships/image" Target="media/image130.png"/><Relationship Id="rId431" Type="http://schemas.openxmlformats.org/officeDocument/2006/relationships/oleObject" Target="embeddings/oleObject157.bin"/><Relationship Id="rId473" Type="http://schemas.openxmlformats.org/officeDocument/2006/relationships/image" Target="media/image252.emf"/><Relationship Id="rId529" Type="http://schemas.openxmlformats.org/officeDocument/2006/relationships/oleObject" Target="embeddings/oleObject207.bin"/><Relationship Id="rId680" Type="http://schemas.openxmlformats.org/officeDocument/2006/relationships/oleObject" Target="embeddings/oleObject264.bin"/><Relationship Id="rId736" Type="http://schemas.openxmlformats.org/officeDocument/2006/relationships/image" Target="media/image380.jpeg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1.bin"/><Relationship Id="rId168" Type="http://schemas.openxmlformats.org/officeDocument/2006/relationships/image" Target="media/image83.emf"/><Relationship Id="rId333" Type="http://schemas.openxmlformats.org/officeDocument/2006/relationships/image" Target="media/image177.emf"/><Relationship Id="rId540" Type="http://schemas.openxmlformats.org/officeDocument/2006/relationships/image" Target="media/image286.emf"/><Relationship Id="rId72" Type="http://schemas.openxmlformats.org/officeDocument/2006/relationships/image" Target="media/image37.emf"/><Relationship Id="rId375" Type="http://schemas.openxmlformats.org/officeDocument/2006/relationships/oleObject" Target="embeddings/oleObject129.bin"/><Relationship Id="rId582" Type="http://schemas.openxmlformats.org/officeDocument/2006/relationships/diagramData" Target="diagrams/data10.xml"/><Relationship Id="rId638" Type="http://schemas.openxmlformats.org/officeDocument/2006/relationships/oleObject" Target="embeddings/oleObject246.bin"/><Relationship Id="rId3" Type="http://schemas.openxmlformats.org/officeDocument/2006/relationships/styles" Target="styles.xml"/><Relationship Id="rId235" Type="http://schemas.openxmlformats.org/officeDocument/2006/relationships/image" Target="media/image118.emf"/><Relationship Id="rId277" Type="http://schemas.openxmlformats.org/officeDocument/2006/relationships/oleObject" Target="embeddings/oleObject96.bin"/><Relationship Id="rId400" Type="http://schemas.openxmlformats.org/officeDocument/2006/relationships/image" Target="media/image217.emf"/><Relationship Id="rId442" Type="http://schemas.openxmlformats.org/officeDocument/2006/relationships/oleObject" Target="embeddings/oleObject164.bin"/><Relationship Id="rId484" Type="http://schemas.openxmlformats.org/officeDocument/2006/relationships/oleObject" Target="embeddings/oleObject185.bin"/><Relationship Id="rId705" Type="http://schemas.openxmlformats.org/officeDocument/2006/relationships/image" Target="media/image367.emf"/><Relationship Id="rId137" Type="http://schemas.openxmlformats.org/officeDocument/2006/relationships/image" Target="media/image64.emf"/><Relationship Id="rId302" Type="http://schemas.openxmlformats.org/officeDocument/2006/relationships/image" Target="media/image155.emf"/><Relationship Id="rId344" Type="http://schemas.openxmlformats.org/officeDocument/2006/relationships/image" Target="media/image186.jpg"/><Relationship Id="rId691" Type="http://schemas.openxmlformats.org/officeDocument/2006/relationships/image" Target="media/image360.emf"/><Relationship Id="rId747" Type="http://schemas.openxmlformats.org/officeDocument/2006/relationships/image" Target="media/image389.jpg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oleObject" Target="embeddings/oleObject58.bin"/><Relationship Id="rId386" Type="http://schemas.openxmlformats.org/officeDocument/2006/relationships/image" Target="media/image210.emf"/><Relationship Id="rId551" Type="http://schemas.openxmlformats.org/officeDocument/2006/relationships/image" Target="media/image296.emf"/><Relationship Id="rId593" Type="http://schemas.openxmlformats.org/officeDocument/2006/relationships/image" Target="media/image312.jpg"/><Relationship Id="rId607" Type="http://schemas.openxmlformats.org/officeDocument/2006/relationships/image" Target="media/image320.emf"/><Relationship Id="rId649" Type="http://schemas.openxmlformats.org/officeDocument/2006/relationships/oleObject" Target="embeddings/oleObject251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oleObject" Target="embeddings/oleObject91.bin"/><Relationship Id="rId288" Type="http://schemas.openxmlformats.org/officeDocument/2006/relationships/image" Target="media/image147.png"/><Relationship Id="rId411" Type="http://schemas.openxmlformats.org/officeDocument/2006/relationships/oleObject" Target="embeddings/oleObject147.bin"/><Relationship Id="rId453" Type="http://schemas.openxmlformats.org/officeDocument/2006/relationships/image" Target="media/image242.emf"/><Relationship Id="rId509" Type="http://schemas.openxmlformats.org/officeDocument/2006/relationships/image" Target="media/image270.emf"/><Relationship Id="rId660" Type="http://schemas.openxmlformats.org/officeDocument/2006/relationships/oleObject" Target="embeddings/oleObject254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62.png"/><Relationship Id="rId495" Type="http://schemas.openxmlformats.org/officeDocument/2006/relationships/image" Target="media/image263.emf"/><Relationship Id="rId716" Type="http://schemas.openxmlformats.org/officeDocument/2006/relationships/oleObject" Target="embeddings/oleObject282.bin"/><Relationship Id="rId758" Type="http://schemas.openxmlformats.org/officeDocument/2006/relationships/footer" Target="footer2.xml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7.emf"/><Relationship Id="rId355" Type="http://schemas.openxmlformats.org/officeDocument/2006/relationships/oleObject" Target="embeddings/oleObject119.bin"/><Relationship Id="rId397" Type="http://schemas.openxmlformats.org/officeDocument/2006/relationships/oleObject" Target="embeddings/oleObject140.bin"/><Relationship Id="rId520" Type="http://schemas.openxmlformats.org/officeDocument/2006/relationships/oleObject" Target="embeddings/oleObject203.bin"/><Relationship Id="rId562" Type="http://schemas.openxmlformats.org/officeDocument/2006/relationships/image" Target="media/image302.emf"/><Relationship Id="rId618" Type="http://schemas.openxmlformats.org/officeDocument/2006/relationships/oleObject" Target="embeddings/oleObject236.bin"/><Relationship Id="rId215" Type="http://schemas.openxmlformats.org/officeDocument/2006/relationships/image" Target="media/image108.emf"/><Relationship Id="rId257" Type="http://schemas.microsoft.com/office/2007/relationships/diagramDrawing" Target="diagrams/drawing6.xml"/><Relationship Id="rId422" Type="http://schemas.openxmlformats.org/officeDocument/2006/relationships/image" Target="media/image228.emf"/><Relationship Id="rId464" Type="http://schemas.openxmlformats.org/officeDocument/2006/relationships/oleObject" Target="embeddings/oleObject175.bin"/><Relationship Id="rId299" Type="http://schemas.openxmlformats.org/officeDocument/2006/relationships/oleObject" Target="embeddings/oleObject104.bin"/><Relationship Id="rId727" Type="http://schemas.openxmlformats.org/officeDocument/2006/relationships/diagramData" Target="diagrams/data12.xml"/><Relationship Id="rId63" Type="http://schemas.openxmlformats.org/officeDocument/2006/relationships/image" Target="media/image35.emf"/><Relationship Id="rId159" Type="http://schemas.openxmlformats.org/officeDocument/2006/relationships/image" Target="media/image74.png"/><Relationship Id="rId366" Type="http://schemas.openxmlformats.org/officeDocument/2006/relationships/image" Target="media/image200.emf"/><Relationship Id="rId573" Type="http://schemas.openxmlformats.org/officeDocument/2006/relationships/image" Target="media/image305.emf"/><Relationship Id="rId226" Type="http://schemas.openxmlformats.org/officeDocument/2006/relationships/oleObject" Target="embeddings/oleObject81.bin"/><Relationship Id="rId433" Type="http://schemas.openxmlformats.org/officeDocument/2006/relationships/oleObject" Target="embeddings/oleObject158.bin"/><Relationship Id="rId640" Type="http://schemas.openxmlformats.org/officeDocument/2006/relationships/oleObject" Target="embeddings/oleObject247.bin"/><Relationship Id="rId738" Type="http://schemas.openxmlformats.org/officeDocument/2006/relationships/image" Target="media/image382.emf"/><Relationship Id="rId74" Type="http://schemas.openxmlformats.org/officeDocument/2006/relationships/diagramData" Target="diagrams/data3.xml"/><Relationship Id="rId377" Type="http://schemas.openxmlformats.org/officeDocument/2006/relationships/oleObject" Target="embeddings/oleObject130.bin"/><Relationship Id="rId500" Type="http://schemas.openxmlformats.org/officeDocument/2006/relationships/oleObject" Target="embeddings/oleObject193.bin"/><Relationship Id="rId584" Type="http://schemas.openxmlformats.org/officeDocument/2006/relationships/diagramQuickStyle" Target="diagrams/quickStyle10.xml"/><Relationship Id="rId5" Type="http://schemas.openxmlformats.org/officeDocument/2006/relationships/webSettings" Target="webSettings.xml"/><Relationship Id="rId237" Type="http://schemas.openxmlformats.org/officeDocument/2006/relationships/image" Target="media/image119.emf"/><Relationship Id="rId444" Type="http://schemas.openxmlformats.org/officeDocument/2006/relationships/image" Target="media/image237.emf"/><Relationship Id="rId651" Type="http://schemas.openxmlformats.org/officeDocument/2006/relationships/oleObject" Target="embeddings/oleObject252.bin"/><Relationship Id="rId749" Type="http://schemas.openxmlformats.org/officeDocument/2006/relationships/image" Target="media/image391.gif"/><Relationship Id="rId290" Type="http://schemas.openxmlformats.org/officeDocument/2006/relationships/oleObject" Target="embeddings/oleObject100.bin"/><Relationship Id="rId304" Type="http://schemas.openxmlformats.org/officeDocument/2006/relationships/image" Target="media/image156.emf"/><Relationship Id="rId388" Type="http://schemas.openxmlformats.org/officeDocument/2006/relationships/image" Target="media/image211.emf"/><Relationship Id="rId511" Type="http://schemas.openxmlformats.org/officeDocument/2006/relationships/image" Target="media/image271.emf"/><Relationship Id="rId609" Type="http://schemas.openxmlformats.org/officeDocument/2006/relationships/image" Target="media/image321.emf"/><Relationship Id="rId85" Type="http://schemas.openxmlformats.org/officeDocument/2006/relationships/image" Target="media/image41.emf"/><Relationship Id="rId150" Type="http://schemas.openxmlformats.org/officeDocument/2006/relationships/image" Target="media/image68.emf"/><Relationship Id="rId595" Type="http://schemas.openxmlformats.org/officeDocument/2006/relationships/oleObject" Target="embeddings/oleObject225.bin"/><Relationship Id="rId248" Type="http://schemas.openxmlformats.org/officeDocument/2006/relationships/oleObject" Target="embeddings/oleObject92.bin"/><Relationship Id="rId455" Type="http://schemas.openxmlformats.org/officeDocument/2006/relationships/image" Target="media/image243.emf"/><Relationship Id="rId662" Type="http://schemas.openxmlformats.org/officeDocument/2006/relationships/oleObject" Target="embeddings/oleObject255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oleObject" Target="embeddings/oleObject110.bin"/><Relationship Id="rId522" Type="http://schemas.openxmlformats.org/officeDocument/2006/relationships/oleObject" Target="embeddings/oleObject204.bin"/><Relationship Id="rId96" Type="http://schemas.openxmlformats.org/officeDocument/2006/relationships/diagramColors" Target="diagrams/colors4.xml"/><Relationship Id="rId161" Type="http://schemas.openxmlformats.org/officeDocument/2006/relationships/image" Target="media/image76.png"/><Relationship Id="rId399" Type="http://schemas.openxmlformats.org/officeDocument/2006/relationships/oleObject" Target="embeddings/oleObject141.bin"/><Relationship Id="rId259" Type="http://schemas.openxmlformats.org/officeDocument/2006/relationships/diagramLayout" Target="diagrams/layout7.xml"/><Relationship Id="rId466" Type="http://schemas.openxmlformats.org/officeDocument/2006/relationships/oleObject" Target="embeddings/oleObject176.bin"/><Relationship Id="rId673" Type="http://schemas.openxmlformats.org/officeDocument/2006/relationships/image" Target="media/image351.emf"/><Relationship Id="rId23" Type="http://schemas.openxmlformats.org/officeDocument/2006/relationships/image" Target="media/image13.emf"/><Relationship Id="rId119" Type="http://schemas.openxmlformats.org/officeDocument/2006/relationships/oleObject" Target="embeddings/oleObject37.bin"/><Relationship Id="rId326" Type="http://schemas.openxmlformats.org/officeDocument/2006/relationships/image" Target="media/image172.png"/><Relationship Id="rId533" Type="http://schemas.openxmlformats.org/officeDocument/2006/relationships/oleObject" Target="embeddings/oleObject209.bin"/><Relationship Id="rId740" Type="http://schemas.openxmlformats.org/officeDocument/2006/relationships/image" Target="media/image383.emf"/><Relationship Id="rId172" Type="http://schemas.openxmlformats.org/officeDocument/2006/relationships/image" Target="media/image85.emf"/><Relationship Id="rId477" Type="http://schemas.openxmlformats.org/officeDocument/2006/relationships/image" Target="media/image254.emf"/><Relationship Id="rId600" Type="http://schemas.openxmlformats.org/officeDocument/2006/relationships/image" Target="media/image316.emf"/><Relationship Id="rId684" Type="http://schemas.openxmlformats.org/officeDocument/2006/relationships/oleObject" Target="embeddings/oleObject266.bin"/><Relationship Id="rId337" Type="http://schemas.openxmlformats.org/officeDocument/2006/relationships/image" Target="media/image179.png"/><Relationship Id="rId34" Type="http://schemas.openxmlformats.org/officeDocument/2006/relationships/oleObject" Target="embeddings/oleObject9.bin"/><Relationship Id="rId544" Type="http://schemas.openxmlformats.org/officeDocument/2006/relationships/image" Target="media/image289.png"/><Relationship Id="rId751" Type="http://schemas.openxmlformats.org/officeDocument/2006/relationships/image" Target="media/image393.jpg"/><Relationship Id="rId183" Type="http://schemas.openxmlformats.org/officeDocument/2006/relationships/image" Target="media/image92.emf"/><Relationship Id="rId390" Type="http://schemas.openxmlformats.org/officeDocument/2006/relationships/image" Target="media/image212.emf"/><Relationship Id="rId404" Type="http://schemas.openxmlformats.org/officeDocument/2006/relationships/image" Target="media/image219.emf"/><Relationship Id="rId611" Type="http://schemas.openxmlformats.org/officeDocument/2006/relationships/image" Target="media/image322.emf"/><Relationship Id="rId250" Type="http://schemas.openxmlformats.org/officeDocument/2006/relationships/oleObject" Target="embeddings/oleObject93.bin"/><Relationship Id="rId488" Type="http://schemas.openxmlformats.org/officeDocument/2006/relationships/oleObject" Target="embeddings/oleObject187.bin"/><Relationship Id="rId695" Type="http://schemas.openxmlformats.org/officeDocument/2006/relationships/image" Target="media/image362.emf"/><Relationship Id="rId709" Type="http://schemas.openxmlformats.org/officeDocument/2006/relationships/image" Target="media/image369.emf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90.png"/><Relationship Id="rId555" Type="http://schemas.openxmlformats.org/officeDocument/2006/relationships/image" Target="media/image298.png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oleObject" Target="embeddings/oleObject149.bin"/><Relationship Id="rId622" Type="http://schemas.openxmlformats.org/officeDocument/2006/relationships/oleObject" Target="embeddings/oleObject238.bin"/><Relationship Id="rId261" Type="http://schemas.openxmlformats.org/officeDocument/2006/relationships/diagramColors" Target="diagrams/colors7.xml"/><Relationship Id="rId499" Type="http://schemas.openxmlformats.org/officeDocument/2006/relationships/image" Target="media/image265.emf"/><Relationship Id="rId56" Type="http://schemas.openxmlformats.org/officeDocument/2006/relationships/oleObject" Target="embeddings/oleObject13.bin"/><Relationship Id="rId359" Type="http://schemas.openxmlformats.org/officeDocument/2006/relationships/oleObject" Target="embeddings/oleObject121.bin"/><Relationship Id="rId566" Type="http://schemas.openxmlformats.org/officeDocument/2006/relationships/diagramQuickStyle" Target="diagrams/quickStyle8.xml"/><Relationship Id="rId121" Type="http://schemas.openxmlformats.org/officeDocument/2006/relationships/image" Target="media/image56.emf"/><Relationship Id="rId219" Type="http://schemas.openxmlformats.org/officeDocument/2006/relationships/image" Target="media/image110.emf"/><Relationship Id="rId426" Type="http://schemas.openxmlformats.org/officeDocument/2006/relationships/image" Target="media/image230.emf"/><Relationship Id="rId633" Type="http://schemas.openxmlformats.org/officeDocument/2006/relationships/image" Target="media/image333.emf"/><Relationship Id="rId67" Type="http://schemas.openxmlformats.org/officeDocument/2006/relationships/diagramQuickStyle" Target="diagrams/quickStyle2.xml"/><Relationship Id="rId272" Type="http://schemas.openxmlformats.org/officeDocument/2006/relationships/image" Target="media/image136.jpg"/><Relationship Id="rId577" Type="http://schemas.openxmlformats.org/officeDocument/2006/relationships/diagramQuickStyle" Target="diagrams/quickStyle9.xml"/><Relationship Id="rId700" Type="http://schemas.openxmlformats.org/officeDocument/2006/relationships/oleObject" Target="embeddings/oleObject274.bin"/><Relationship Id="rId132" Type="http://schemas.openxmlformats.org/officeDocument/2006/relationships/oleObject" Target="embeddings/oleObject44.bin"/><Relationship Id="rId437" Type="http://schemas.openxmlformats.org/officeDocument/2006/relationships/oleObject" Target="embeddings/oleObject160.bin"/><Relationship Id="rId644" Type="http://schemas.openxmlformats.org/officeDocument/2006/relationships/image" Target="media/image339.emf"/><Relationship Id="rId283" Type="http://schemas.openxmlformats.org/officeDocument/2006/relationships/image" Target="media/image143.png"/><Relationship Id="rId490" Type="http://schemas.openxmlformats.org/officeDocument/2006/relationships/oleObject" Target="embeddings/oleObject188.bin"/><Relationship Id="rId504" Type="http://schemas.openxmlformats.org/officeDocument/2006/relationships/oleObject" Target="embeddings/oleObject195.bin"/><Relationship Id="rId711" Type="http://schemas.openxmlformats.org/officeDocument/2006/relationships/image" Target="media/image370.emf"/><Relationship Id="rId78" Type="http://schemas.microsoft.com/office/2007/relationships/diagramDrawing" Target="diagrams/drawing3.xml"/><Relationship Id="rId143" Type="http://schemas.microsoft.com/office/2007/relationships/diagramDrawing" Target="diagrams/drawing5.xml"/><Relationship Id="rId350" Type="http://schemas.openxmlformats.org/officeDocument/2006/relationships/image" Target="media/image192.emf"/><Relationship Id="rId588" Type="http://schemas.openxmlformats.org/officeDocument/2006/relationships/oleObject" Target="embeddings/oleObject223.bin"/><Relationship Id="rId9" Type="http://schemas.openxmlformats.org/officeDocument/2006/relationships/image" Target="media/image2.png"/><Relationship Id="rId210" Type="http://schemas.openxmlformats.org/officeDocument/2006/relationships/oleObject" Target="embeddings/oleObject73.bin"/><Relationship Id="rId448" Type="http://schemas.openxmlformats.org/officeDocument/2006/relationships/oleObject" Target="embeddings/oleObject167.bin"/><Relationship Id="rId655" Type="http://schemas.openxmlformats.org/officeDocument/2006/relationships/diagramLayout" Target="diagrams/layout11.xml"/><Relationship Id="rId294" Type="http://schemas.openxmlformats.org/officeDocument/2006/relationships/oleObject" Target="embeddings/oleObject102.bin"/><Relationship Id="rId308" Type="http://schemas.openxmlformats.org/officeDocument/2006/relationships/image" Target="media/image158.png"/><Relationship Id="rId515" Type="http://schemas.openxmlformats.org/officeDocument/2006/relationships/image" Target="media/image273.emf"/><Relationship Id="rId722" Type="http://schemas.openxmlformats.org/officeDocument/2006/relationships/oleObject" Target="embeddings/oleObject285.bin"/><Relationship Id="rId89" Type="http://schemas.openxmlformats.org/officeDocument/2006/relationships/image" Target="media/image43.emf"/><Relationship Id="rId154" Type="http://schemas.openxmlformats.org/officeDocument/2006/relationships/image" Target="media/image70.emf"/><Relationship Id="rId361" Type="http://schemas.openxmlformats.org/officeDocument/2006/relationships/oleObject" Target="embeddings/oleObject122.bin"/><Relationship Id="rId599" Type="http://schemas.openxmlformats.org/officeDocument/2006/relationships/oleObject" Target="embeddings/oleObject227.bin"/><Relationship Id="rId459" Type="http://schemas.openxmlformats.org/officeDocument/2006/relationships/image" Target="media/image245.emf"/><Relationship Id="rId666" Type="http://schemas.openxmlformats.org/officeDocument/2006/relationships/oleObject" Target="embeddings/oleObject257.bin"/><Relationship Id="rId16" Type="http://schemas.openxmlformats.org/officeDocument/2006/relationships/image" Target="media/image8.emf"/><Relationship Id="rId221" Type="http://schemas.openxmlformats.org/officeDocument/2006/relationships/image" Target="media/image111.emf"/><Relationship Id="rId319" Type="http://schemas.openxmlformats.org/officeDocument/2006/relationships/oleObject" Target="embeddings/oleObject111.bin"/><Relationship Id="rId526" Type="http://schemas.openxmlformats.org/officeDocument/2006/relationships/image" Target="media/image279.emf"/><Relationship Id="rId733" Type="http://schemas.openxmlformats.org/officeDocument/2006/relationships/oleObject" Target="embeddings/oleObject288.bin"/><Relationship Id="rId165" Type="http://schemas.openxmlformats.org/officeDocument/2006/relationships/image" Target="media/image80.jpg"/><Relationship Id="rId372" Type="http://schemas.openxmlformats.org/officeDocument/2006/relationships/image" Target="media/image203.emf"/><Relationship Id="rId677" Type="http://schemas.openxmlformats.org/officeDocument/2006/relationships/image" Target="media/image353.emf"/><Relationship Id="rId232" Type="http://schemas.openxmlformats.org/officeDocument/2006/relationships/oleObject" Target="embeddings/oleObject84.bin"/><Relationship Id="rId27" Type="http://schemas.openxmlformats.org/officeDocument/2006/relationships/image" Target="media/image15.emf"/><Relationship Id="rId537" Type="http://schemas.openxmlformats.org/officeDocument/2006/relationships/oleObject" Target="embeddings/oleObject211.bin"/><Relationship Id="rId744" Type="http://schemas.openxmlformats.org/officeDocument/2006/relationships/image" Target="media/image386.jpg"/><Relationship Id="rId80" Type="http://schemas.openxmlformats.org/officeDocument/2006/relationships/oleObject" Target="embeddings/oleObject20.bin"/><Relationship Id="rId176" Type="http://schemas.openxmlformats.org/officeDocument/2006/relationships/image" Target="media/image87.png"/><Relationship Id="rId383" Type="http://schemas.openxmlformats.org/officeDocument/2006/relationships/oleObject" Target="embeddings/oleObject133.bin"/><Relationship Id="rId590" Type="http://schemas.openxmlformats.org/officeDocument/2006/relationships/image" Target="media/image310.emf"/><Relationship Id="rId604" Type="http://schemas.openxmlformats.org/officeDocument/2006/relationships/oleObject" Target="embeddings/oleObject229.bin"/><Relationship Id="rId243" Type="http://schemas.openxmlformats.org/officeDocument/2006/relationships/image" Target="media/image122.emf"/><Relationship Id="rId450" Type="http://schemas.openxmlformats.org/officeDocument/2006/relationships/oleObject" Target="embeddings/oleObject168.bin"/><Relationship Id="rId688" Type="http://schemas.openxmlformats.org/officeDocument/2006/relationships/oleObject" Target="embeddings/oleObject268.bin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image" Target="media/image160.emf"/><Relationship Id="rId548" Type="http://schemas.openxmlformats.org/officeDocument/2006/relationships/image" Target="media/image293.png"/><Relationship Id="rId755" Type="http://schemas.openxmlformats.org/officeDocument/2006/relationships/image" Target="media/image397.jpg"/><Relationship Id="rId91" Type="http://schemas.openxmlformats.org/officeDocument/2006/relationships/image" Target="media/image44.emf"/><Relationship Id="rId187" Type="http://schemas.openxmlformats.org/officeDocument/2006/relationships/image" Target="media/image94.emf"/><Relationship Id="rId394" Type="http://schemas.openxmlformats.org/officeDocument/2006/relationships/image" Target="media/image214.emf"/><Relationship Id="rId408" Type="http://schemas.openxmlformats.org/officeDocument/2006/relationships/image" Target="media/image221.emf"/><Relationship Id="rId615" Type="http://schemas.openxmlformats.org/officeDocument/2006/relationships/image" Target="media/image324.emf"/><Relationship Id="rId254" Type="http://schemas.openxmlformats.org/officeDocument/2006/relationships/diagramLayout" Target="diagrams/layout6.xml"/><Relationship Id="rId699" Type="http://schemas.openxmlformats.org/officeDocument/2006/relationships/image" Target="media/image364.emf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image" Target="media/image246.emf"/><Relationship Id="rId559" Type="http://schemas.openxmlformats.org/officeDocument/2006/relationships/oleObject" Target="embeddings/oleObject217.bin"/><Relationship Id="rId198" Type="http://schemas.openxmlformats.org/officeDocument/2006/relationships/oleObject" Target="embeddings/oleObject67.bin"/><Relationship Id="rId321" Type="http://schemas.openxmlformats.org/officeDocument/2006/relationships/image" Target="media/image168.png"/><Relationship Id="rId419" Type="http://schemas.openxmlformats.org/officeDocument/2006/relationships/oleObject" Target="embeddings/oleObject151.bin"/><Relationship Id="rId626" Type="http://schemas.openxmlformats.org/officeDocument/2006/relationships/oleObject" Target="embeddings/oleObject240.bin"/><Relationship Id="rId265" Type="http://schemas.openxmlformats.org/officeDocument/2006/relationships/image" Target="media/image129.png"/><Relationship Id="rId472" Type="http://schemas.openxmlformats.org/officeDocument/2006/relationships/oleObject" Target="embeddings/oleObject179.bin"/><Relationship Id="rId125" Type="http://schemas.openxmlformats.org/officeDocument/2006/relationships/image" Target="media/image58.emf"/><Relationship Id="rId332" Type="http://schemas.openxmlformats.org/officeDocument/2006/relationships/image" Target="media/image176.png"/><Relationship Id="rId637" Type="http://schemas.openxmlformats.org/officeDocument/2006/relationships/image" Target="media/image335.emf"/><Relationship Id="rId276" Type="http://schemas.openxmlformats.org/officeDocument/2006/relationships/image" Target="media/image139.emf"/><Relationship Id="rId483" Type="http://schemas.openxmlformats.org/officeDocument/2006/relationships/image" Target="media/image257.emf"/><Relationship Id="rId690" Type="http://schemas.openxmlformats.org/officeDocument/2006/relationships/oleObject" Target="embeddings/oleObject269.bin"/><Relationship Id="rId704" Type="http://schemas.openxmlformats.org/officeDocument/2006/relationships/oleObject" Target="embeddings/oleObject276.bin"/><Relationship Id="rId40" Type="http://schemas.openxmlformats.org/officeDocument/2006/relationships/image" Target="media/image24.png"/><Relationship Id="rId136" Type="http://schemas.openxmlformats.org/officeDocument/2006/relationships/oleObject" Target="embeddings/oleObject46.bin"/><Relationship Id="rId343" Type="http://schemas.openxmlformats.org/officeDocument/2006/relationships/image" Target="media/image185.jpg"/><Relationship Id="rId550" Type="http://schemas.openxmlformats.org/officeDocument/2006/relationships/image" Target="media/image295.jpg"/><Relationship Id="rId203" Type="http://schemas.openxmlformats.org/officeDocument/2006/relationships/image" Target="media/image102.emf"/><Relationship Id="rId648" Type="http://schemas.openxmlformats.org/officeDocument/2006/relationships/image" Target="media/image341.emf"/><Relationship Id="rId287" Type="http://schemas.openxmlformats.org/officeDocument/2006/relationships/oleObject" Target="embeddings/oleObject99.bin"/><Relationship Id="rId410" Type="http://schemas.openxmlformats.org/officeDocument/2006/relationships/image" Target="media/image222.emf"/><Relationship Id="rId494" Type="http://schemas.openxmlformats.org/officeDocument/2006/relationships/oleObject" Target="embeddings/oleObject190.bin"/><Relationship Id="rId508" Type="http://schemas.openxmlformats.org/officeDocument/2006/relationships/oleObject" Target="embeddings/oleObject197.bin"/><Relationship Id="rId715" Type="http://schemas.openxmlformats.org/officeDocument/2006/relationships/image" Target="media/image372.emf"/><Relationship Id="rId147" Type="http://schemas.openxmlformats.org/officeDocument/2006/relationships/oleObject" Target="embeddings/oleObject49.bin"/><Relationship Id="rId354" Type="http://schemas.openxmlformats.org/officeDocument/2006/relationships/image" Target="media/image194.emf"/><Relationship Id="rId51" Type="http://schemas.openxmlformats.org/officeDocument/2006/relationships/diagramColors" Target="diagrams/colors1.xml"/><Relationship Id="rId561" Type="http://schemas.openxmlformats.org/officeDocument/2006/relationships/oleObject" Target="embeddings/oleObject218.bin"/><Relationship Id="rId659" Type="http://schemas.openxmlformats.org/officeDocument/2006/relationships/image" Target="media/image344.emf"/><Relationship Id="rId214" Type="http://schemas.openxmlformats.org/officeDocument/2006/relationships/oleObject" Target="embeddings/oleObject75.bin"/><Relationship Id="rId298" Type="http://schemas.openxmlformats.org/officeDocument/2006/relationships/image" Target="media/image153.emf"/><Relationship Id="rId421" Type="http://schemas.openxmlformats.org/officeDocument/2006/relationships/oleObject" Target="embeddings/oleObject152.bin"/><Relationship Id="rId519" Type="http://schemas.openxmlformats.org/officeDocument/2006/relationships/image" Target="media/image275.emf"/><Relationship Id="rId158" Type="http://schemas.openxmlformats.org/officeDocument/2006/relationships/image" Target="media/image73.png"/><Relationship Id="rId726" Type="http://schemas.openxmlformats.org/officeDocument/2006/relationships/oleObject" Target="embeddings/oleObject287.bin"/><Relationship Id="rId62" Type="http://schemas.openxmlformats.org/officeDocument/2006/relationships/oleObject" Target="embeddings/oleObject16.bin"/><Relationship Id="rId365" Type="http://schemas.openxmlformats.org/officeDocument/2006/relationships/oleObject" Target="embeddings/oleObject124.bin"/><Relationship Id="rId572" Type="http://schemas.openxmlformats.org/officeDocument/2006/relationships/oleObject" Target="embeddings/oleObject221.bin"/><Relationship Id="rId225" Type="http://schemas.openxmlformats.org/officeDocument/2006/relationships/image" Target="media/image113.emf"/><Relationship Id="rId432" Type="http://schemas.openxmlformats.org/officeDocument/2006/relationships/image" Target="media/image233.emf"/><Relationship Id="rId737" Type="http://schemas.openxmlformats.org/officeDocument/2006/relationships/image" Target="media/image381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 b="1">
              <a:solidFill>
                <a:srgbClr val="0070C0"/>
              </a:solidFill>
            </a:rPr>
            <a:t>Բյուրեղավանդակի տեսակը՝ իոնական</a:t>
          </a:r>
          <a:endParaRPr lang="en-US" sz="700" b="1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 b="1">
              <a:solidFill>
                <a:srgbClr val="0070C0"/>
              </a:solidFill>
            </a:rPr>
            <a:t>Բյուրեղավանդակի տեսակը՝ մոլեկուլային, ատոմական:</a:t>
          </a:r>
          <a:endParaRPr lang="en-US" sz="700" b="1">
            <a:solidFill>
              <a:srgbClr val="0070C0"/>
            </a:solidFill>
          </a:endParaRP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9133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90808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6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/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/>
            </a:p>
            <a:p>
              <a:pPr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58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1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rgbClr val="E1F5F5"/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006666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006666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0D8080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0D8080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AFB3B3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rgbClr val="B8E6E6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ԵՐԿԱՐ Ձև</a:t>
          </a:r>
          <a:endParaRPr lang="en-US" sz="1200" b="1">
            <a:solidFill>
              <a:schemeClr val="bg1"/>
            </a:solidFill>
          </a:endParaRPr>
        </a:p>
      </dgm:t>
    </dgm:pt>
    <dgm:pt modelId="{A64BCCAD-152A-4F8D-B2A7-8F8FBF7B24C4}" type="parTrans" cxnId="{9A13B651-60A2-4206-B1D3-BFC93E455C3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ԿԱՐՃ Ձև</a:t>
          </a:r>
          <a:endParaRPr lang="en-US" sz="1200" b="1">
            <a:solidFill>
              <a:schemeClr val="bg1"/>
            </a:solidFill>
          </a:endParaRPr>
        </a:p>
      </dgm:t>
    </dgm:pt>
    <dgm:pt modelId="{995B9926-1B0E-4611-8D8B-0B0DB95EEDB8}" type="parTrans" cxnId="{6E81CF97-D19B-4118-BD4E-4C206A7BA12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solidFill>
        <a:srgbClr val="006666"/>
      </a:solidFill>
    </a:ln>
  </dgm:whole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6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7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76299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87077"/>
        <a:ext cx="714439" cy="346441"/>
      </dsp:txXfrm>
    </dsp:sp>
    <dsp:sp modelId="{27EFBCA8-6A74-4649-A179-440FFEE6E82B}">
      <dsp:nvSpPr>
        <dsp:cNvPr id="0" name=""/>
        <dsp:cNvSpPr/>
      </dsp:nvSpPr>
      <dsp:spPr>
        <a:xfrm rot="18094714">
          <a:off x="695555" y="651144"/>
          <a:ext cx="445770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5770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296" y="659273"/>
        <a:ext cx="22288" cy="22288"/>
      </dsp:txXfrm>
    </dsp:sp>
    <dsp:sp modelId="{BD4783AC-1EF3-4D45-86BC-BF07CE836B7E}">
      <dsp:nvSpPr>
        <dsp:cNvPr id="0" name=""/>
        <dsp:cNvSpPr/>
      </dsp:nvSpPr>
      <dsp:spPr>
        <a:xfrm>
          <a:off x="1035158" y="255667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268839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463035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477428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196504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13350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466578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480795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135566"/>
          <a:ext cx="1381433" cy="704115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b="1" kern="1200">
            <a:solidFill>
              <a:srgbClr val="0070C0"/>
            </a:solidFill>
          </a:endParaRPr>
        </a:p>
      </dsp:txBody>
      <dsp:txXfrm>
        <a:off x="3473053" y="156189"/>
        <a:ext cx="1340187" cy="662869"/>
      </dsp:txXfrm>
    </dsp:sp>
    <dsp:sp modelId="{CCCB4C1B-02E6-4794-A719-A0AD297A9D77}">
      <dsp:nvSpPr>
        <dsp:cNvPr id="0" name=""/>
        <dsp:cNvSpPr/>
      </dsp:nvSpPr>
      <dsp:spPr>
        <a:xfrm rot="3500498">
          <a:off x="696058" y="1030315"/>
          <a:ext cx="444763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4763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321" y="1038469"/>
        <a:ext cx="22238" cy="22238"/>
      </dsp:txXfrm>
    </dsp:sp>
    <dsp:sp modelId="{6C96C15E-B70B-46B4-8352-61A9DED02AF6}">
      <dsp:nvSpPr>
        <dsp:cNvPr id="0" name=""/>
        <dsp:cNvSpPr/>
      </dsp:nvSpPr>
      <dsp:spPr>
        <a:xfrm>
          <a:off x="1035158" y="1012826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1026068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221376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235327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928501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946890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224920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239048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894881"/>
          <a:ext cx="1375743" cy="70216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0070C0"/>
              </a:solidFill>
            </a:rPr>
            <a:t>Բյուրեղավանդակի տեսակը՝ մոլեկուլային, ատոմական:</a:t>
          </a:r>
          <a:endParaRPr lang="en-US" sz="700" b="1" kern="1200">
            <a:solidFill>
              <a:srgbClr val="0070C0"/>
            </a:solidFill>
          </a:endParaRPr>
        </a:p>
      </dsp:txBody>
      <dsp:txXfrm>
        <a:off x="3484279" y="915447"/>
        <a:ext cx="1334611" cy="661036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rgbClr val="E1F5F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solidFill>
          <a:srgbClr val="AFB3B3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ԵՐԿԱՐ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ԿԱՐՃ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solidFill>
          <a:srgbClr val="B8E6E6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80A97-702D-4DA5-93C1-ABE32F3A3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18</TotalTime>
  <Pages>353</Pages>
  <Words>73608</Words>
  <Characters>419569</Characters>
  <Application>Microsoft Office Word</Application>
  <DocSecurity>0</DocSecurity>
  <Lines>3496</Lines>
  <Paragraphs>98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73</cp:revision>
  <cp:lastPrinted>2023-12-02T15:19:00Z</cp:lastPrinted>
  <dcterms:created xsi:type="dcterms:W3CDTF">2023-10-21T06:55:00Z</dcterms:created>
  <dcterms:modified xsi:type="dcterms:W3CDTF">2023-12-09T15:16:00Z</dcterms:modified>
</cp:coreProperties>
</file>